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1B2CFB0A" w:rsidR="00F4525C" w:rsidRDefault="00664F25" w:rsidP="003C1DD6">
      <w:pPr>
        <w:pStyle w:val="VCAADocumenttitle"/>
        <w:spacing w:before="360"/>
      </w:pPr>
      <w:r>
        <w:t>Foundation Mathematics</w:t>
      </w:r>
      <w:r w:rsidR="00157B0A">
        <w:t xml:space="preserve"> – </w:t>
      </w:r>
      <w:r>
        <w:t>MA103</w:t>
      </w:r>
    </w:p>
    <w:p w14:paraId="74E62D52" w14:textId="02DB6299" w:rsidR="00243F0D" w:rsidRPr="00823962" w:rsidRDefault="003C1DD6" w:rsidP="00BD2B91">
      <w:pPr>
        <w:pStyle w:val="VCAAHeading1"/>
      </w:pPr>
      <w:bookmarkStart w:id="0" w:name="TemplateOverview"/>
      <w:bookmarkEnd w:id="0"/>
      <w:r>
        <w:t>202</w:t>
      </w:r>
      <w:r w:rsidR="00157B0A">
        <w:t>5</w:t>
      </w:r>
      <w:r>
        <w:t xml:space="preserve"> VCE Assessment Guide</w:t>
      </w:r>
    </w:p>
    <w:p w14:paraId="49FE392C" w14:textId="77777777" w:rsidR="00070614" w:rsidRDefault="00070614" w:rsidP="00070614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38E43C2E" w14:textId="77777777" w:rsidR="00070614" w:rsidRDefault="00070614" w:rsidP="00070614">
      <w:pPr>
        <w:pStyle w:val="VCAAHeading3"/>
      </w:pPr>
      <w:r>
        <w:t>Consistency of Marking</w:t>
      </w:r>
    </w:p>
    <w:p w14:paraId="6373685E" w14:textId="77777777" w:rsidR="00157B0A" w:rsidRPr="00276B03" w:rsidRDefault="00157B0A" w:rsidP="00CB3679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5D77D369" w14:textId="77777777" w:rsidR="00157B0A" w:rsidRDefault="00157B0A" w:rsidP="00CB3679">
      <w:pPr>
        <w:pStyle w:val="VCAAbody"/>
      </w:pPr>
      <w:r>
        <w:t>The Assessment Guide will demonstrate how marks are to be awarded for a response, not where or how marks are to be deducted. The Assessment Guide will address specific examples and relevant application where appropriate. The following provides a checklist that all assessors should follow for consistent approaches to marking VCE external examinations.</w:t>
      </w:r>
    </w:p>
    <w:p w14:paraId="58F6473F" w14:textId="77777777" w:rsidR="00157B0A" w:rsidRDefault="00157B0A" w:rsidP="00CB3679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7B182F7F" w14:textId="77777777" w:rsidR="00157B0A" w:rsidRPr="00276B03" w:rsidRDefault="00157B0A" w:rsidP="00157B0A">
      <w:pPr>
        <w:pStyle w:val="VCAAbody"/>
      </w:pPr>
      <w:r>
        <w:t>Assessors must use the final version of the Assessment Guide as confirmed at the end of the Assessor Training Meeting.</w:t>
      </w:r>
    </w:p>
    <w:tbl>
      <w:tblPr>
        <w:tblStyle w:val="VCAATableClosed"/>
        <w:tblpPr w:leftFromText="180" w:rightFromText="180" w:vertAnchor="text" w:horzAnchor="margin" w:tblpY="304"/>
        <w:tblW w:w="14312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3256"/>
        <w:gridCol w:w="11056"/>
      </w:tblGrid>
      <w:tr w:rsidR="00070614" w14:paraId="3195FCCD" w14:textId="77777777" w:rsidTr="000706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56" w:type="dxa"/>
          </w:tcPr>
          <w:p w14:paraId="255956AF" w14:textId="77777777" w:rsidR="00070614" w:rsidRDefault="00070614" w:rsidP="000D6921">
            <w:pPr>
              <w:pStyle w:val="VCAAtableheading"/>
            </w:pPr>
            <w:r>
              <w:t>Concern</w:t>
            </w:r>
          </w:p>
        </w:tc>
        <w:tc>
          <w:tcPr>
            <w:tcW w:w="11056" w:type="dxa"/>
          </w:tcPr>
          <w:p w14:paraId="6F5F2EDE" w14:textId="77777777" w:rsidR="00070614" w:rsidRDefault="00070614" w:rsidP="000D6921">
            <w:pPr>
              <w:pStyle w:val="VCAAtableheading"/>
            </w:pPr>
            <w:r>
              <w:t>Advice</w:t>
            </w:r>
          </w:p>
        </w:tc>
      </w:tr>
      <w:tr w:rsidR="00157B0A" w14:paraId="5B960078" w14:textId="77777777" w:rsidTr="00070614">
        <w:tc>
          <w:tcPr>
            <w:tcW w:w="3256" w:type="dxa"/>
          </w:tcPr>
          <w:p w14:paraId="62100B94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11056" w:type="dxa"/>
          </w:tcPr>
          <w:p w14:paraId="13CBF311" w14:textId="77777777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37CA0105" w14:textId="12388B3A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157B0A" w14:paraId="25535772" w14:textId="77777777" w:rsidTr="00070614">
        <w:tc>
          <w:tcPr>
            <w:tcW w:w="3256" w:type="dxa"/>
          </w:tcPr>
          <w:p w14:paraId="249CEBC3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11056" w:type="dxa"/>
          </w:tcPr>
          <w:p w14:paraId="330D6E75" w14:textId="5FFFCC53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157B0A" w14:paraId="76C6F2E2" w14:textId="77777777" w:rsidTr="00070614">
        <w:tc>
          <w:tcPr>
            <w:tcW w:w="3256" w:type="dxa"/>
          </w:tcPr>
          <w:p w14:paraId="094E7B32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11056" w:type="dxa"/>
          </w:tcPr>
          <w:p w14:paraId="22D8EB48" w14:textId="235ABF8C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157B0A" w14:paraId="498006DB" w14:textId="77777777" w:rsidTr="00070614">
        <w:tc>
          <w:tcPr>
            <w:tcW w:w="3256" w:type="dxa"/>
          </w:tcPr>
          <w:p w14:paraId="4960BE1D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lastRenderedPageBreak/>
              <w:t>Specified Number of Examples/Reasons</w:t>
            </w:r>
          </w:p>
        </w:tc>
        <w:tc>
          <w:tcPr>
            <w:tcW w:w="11056" w:type="dxa"/>
          </w:tcPr>
          <w:p w14:paraId="1F6A3BAC" w14:textId="3D74A7FA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</w:t>
            </w:r>
            <w:r>
              <w:rPr>
                <w:rFonts w:ascii="Arial Narrow" w:hAnsi="Arial Narrow" w:cstheme="minorHAnsi"/>
                <w:color w:val="auto"/>
                <w:szCs w:val="20"/>
              </w:rPr>
              <w:t>. T</w:t>
            </w: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hese should be assessed in the order in which they appear.</w:t>
            </w:r>
          </w:p>
        </w:tc>
      </w:tr>
      <w:tr w:rsidR="00157B0A" w14:paraId="1A048FCA" w14:textId="77777777" w:rsidTr="00070614">
        <w:tc>
          <w:tcPr>
            <w:tcW w:w="3256" w:type="dxa"/>
          </w:tcPr>
          <w:p w14:paraId="4F93E370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11056" w:type="dxa"/>
          </w:tcPr>
          <w:p w14:paraId="6C6BDCDC" w14:textId="77777777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0104C901" w14:textId="77777777" w:rsidR="00157B0A" w:rsidRPr="00597A2B" w:rsidRDefault="00157B0A" w:rsidP="00157B0A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2F9FE030" w14:textId="77777777" w:rsidR="00157B0A" w:rsidRPr="00597A2B" w:rsidRDefault="00157B0A" w:rsidP="00157B0A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wo sets of working out are shown, both attempts are correct, and the answer is correct</w:t>
            </w:r>
          </w:p>
          <w:p w14:paraId="7C747049" w14:textId="23686D74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157B0A" w14:paraId="2FB4238B" w14:textId="77777777" w:rsidTr="00070614">
        <w:tc>
          <w:tcPr>
            <w:tcW w:w="3256" w:type="dxa"/>
          </w:tcPr>
          <w:p w14:paraId="3C0D082F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onsequential Errors</w:t>
            </w:r>
          </w:p>
        </w:tc>
        <w:tc>
          <w:tcPr>
            <w:tcW w:w="11056" w:type="dxa"/>
          </w:tcPr>
          <w:p w14:paraId="26B06D99" w14:textId="77777777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>
              <w:rPr>
                <w:rFonts w:ascii="Arial Narrow" w:hAnsi="Arial Narrow"/>
                <w:szCs w:val="20"/>
              </w:rPr>
              <w:t>Where a</w:t>
            </w:r>
            <w:r w:rsidRPr="00597A2B">
              <w:rPr>
                <w:rFonts w:ascii="Arial Narrow" w:hAnsi="Arial Narrow"/>
                <w:szCs w:val="20"/>
              </w:rPr>
              <w:t xml:space="preserve"> question requires a series of</w:t>
            </w:r>
            <w:r>
              <w:rPr>
                <w:rFonts w:ascii="Arial Narrow" w:hAnsi="Arial Narrow"/>
                <w:szCs w:val="20"/>
              </w:rPr>
              <w:t xml:space="preserve"> </w:t>
            </w:r>
            <w:r w:rsidRPr="00597A2B">
              <w:rPr>
                <w:rFonts w:ascii="Arial Narrow" w:hAnsi="Arial Narrow"/>
                <w:szCs w:val="20"/>
              </w:rPr>
              <w:t>sequential steps to arrive at the correct response, the Assessment Guide will allocate marks for the key steps required to produce the correct response.</w:t>
            </w:r>
          </w:p>
          <w:p w14:paraId="1F378348" w14:textId="5969601F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157B0A" w14:paraId="1EA88B1E" w14:textId="77777777" w:rsidTr="00070614">
        <w:tc>
          <w:tcPr>
            <w:tcW w:w="3256" w:type="dxa"/>
          </w:tcPr>
          <w:p w14:paraId="2CC462CA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11056" w:type="dxa"/>
          </w:tcPr>
          <w:p w14:paraId="050EAA51" w14:textId="293B561C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157B0A" w14:paraId="22780ACE" w14:textId="77777777" w:rsidTr="00070614">
        <w:tc>
          <w:tcPr>
            <w:tcW w:w="3256" w:type="dxa"/>
          </w:tcPr>
          <w:p w14:paraId="42EDBF63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11056" w:type="dxa"/>
          </w:tcPr>
          <w:p w14:paraId="35D4095D" w14:textId="4E241D65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157B0A" w14:paraId="339E8A89" w14:textId="77777777" w:rsidTr="00070614">
        <w:tc>
          <w:tcPr>
            <w:tcW w:w="3256" w:type="dxa"/>
          </w:tcPr>
          <w:p w14:paraId="72434864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11056" w:type="dxa"/>
          </w:tcPr>
          <w:p w14:paraId="1A3D1014" w14:textId="413E322D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</w:t>
            </w:r>
            <w:r>
              <w:rPr>
                <w:rFonts w:ascii="Arial Narrow" w:hAnsi="Arial Narrow"/>
                <w:szCs w:val="20"/>
              </w:rPr>
              <w:t>.</w:t>
            </w:r>
          </w:p>
        </w:tc>
      </w:tr>
      <w:tr w:rsidR="00157B0A" w14:paraId="436EFC31" w14:textId="77777777" w:rsidTr="00070614">
        <w:tc>
          <w:tcPr>
            <w:tcW w:w="3256" w:type="dxa"/>
          </w:tcPr>
          <w:p w14:paraId="6435773E" w14:textId="77777777" w:rsidR="00157B0A" w:rsidRPr="00597A2B" w:rsidRDefault="00157B0A" w:rsidP="00157B0A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722C7EAE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11056" w:type="dxa"/>
          </w:tcPr>
          <w:p w14:paraId="3004CE66" w14:textId="4AC3F128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 xml:space="preserve">Where a student responds to more than one option, the assessor must assess all responses according to the </w:t>
            </w:r>
            <w:r>
              <w:rPr>
                <w:rFonts w:ascii="Arial Narrow" w:hAnsi="Arial Narrow" w:cstheme="minorHAnsi"/>
                <w:color w:val="auto"/>
                <w:szCs w:val="20"/>
              </w:rPr>
              <w:t xml:space="preserve">criteria in the </w:t>
            </w: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Assessment Guide and award the student the highest score, indicating the option selected.</w:t>
            </w:r>
          </w:p>
        </w:tc>
      </w:tr>
      <w:tr w:rsidR="00157B0A" w14:paraId="5F8AFB38" w14:textId="77777777" w:rsidTr="00070614">
        <w:tc>
          <w:tcPr>
            <w:tcW w:w="3256" w:type="dxa"/>
          </w:tcPr>
          <w:p w14:paraId="13CDB52D" w14:textId="77777777" w:rsidR="00157B0A" w:rsidRPr="00597A2B" w:rsidRDefault="00157B0A" w:rsidP="00157B0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11056" w:type="dxa"/>
          </w:tcPr>
          <w:p w14:paraId="66B4F71B" w14:textId="77777777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4778C1B1" w14:textId="77777777" w:rsidR="00157B0A" w:rsidRPr="00597A2B" w:rsidRDefault="00157B0A" w:rsidP="00157B0A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EAB78F1" w14:textId="77777777" w:rsidR="00157B0A" w:rsidRPr="00597A2B" w:rsidRDefault="00157B0A" w:rsidP="00157B0A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‘I don’t know’</w:t>
            </w:r>
          </w:p>
          <w:p w14:paraId="134BA6FF" w14:textId="77777777" w:rsidR="00157B0A" w:rsidRPr="00597A2B" w:rsidRDefault="00157B0A" w:rsidP="00157B0A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58523869" w14:textId="77777777" w:rsidR="00157B0A" w:rsidRPr="00597A2B" w:rsidRDefault="00157B0A" w:rsidP="00157B0A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with no relevance to the question</w:t>
            </w:r>
          </w:p>
          <w:p w14:paraId="098CAC36" w14:textId="77777777" w:rsidR="00157B0A" w:rsidRPr="00597A2B" w:rsidRDefault="00157B0A" w:rsidP="00157B0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</w:t>
            </w:r>
            <w:r w:rsidRPr="00C7311F">
              <w:rPr>
                <w:rFonts w:ascii="Arial Narrow" w:hAnsi="Arial Narrow"/>
                <w:b/>
                <w:bCs/>
                <w:szCs w:val="20"/>
              </w:rPr>
              <w:t>has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0’ (zero) where:</w:t>
            </w:r>
          </w:p>
          <w:p w14:paraId="74B73CFA" w14:textId="77777777" w:rsidR="00157B0A" w:rsidRPr="00597A2B" w:rsidRDefault="00157B0A" w:rsidP="00157B0A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2075BAC6" w14:textId="34AB26DA" w:rsidR="00157B0A" w:rsidRPr="00597A2B" w:rsidRDefault="00157B0A" w:rsidP="00157B0A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</w:p>
        </w:tc>
      </w:tr>
    </w:tbl>
    <w:p w14:paraId="71D48382" w14:textId="3CB0D6A1" w:rsidR="00070614" w:rsidRDefault="00070614" w:rsidP="00070614">
      <w:pPr>
        <w:pStyle w:val="VCAAHeading3"/>
        <w:rPr>
          <w:lang w:val="en" w:eastAsia="en-AU"/>
        </w:rPr>
      </w:pPr>
      <w:r>
        <w:rPr>
          <w:lang w:val="en" w:eastAsia="en-AU"/>
        </w:rPr>
        <w:lastRenderedPageBreak/>
        <w:t>Student Concern</w:t>
      </w:r>
    </w:p>
    <w:p w14:paraId="1E5DD590" w14:textId="77777777" w:rsidR="00157B0A" w:rsidRPr="006A0B82" w:rsidRDefault="00157B0A" w:rsidP="000F26A9">
      <w:pPr>
        <w:pStyle w:val="VCAAbody"/>
      </w:pPr>
      <w:r w:rsidRPr="006A0B82">
        <w:t xml:space="preserve">Occasionally, assessors encounter a </w:t>
      </w:r>
      <w:r>
        <w:t>response</w:t>
      </w:r>
      <w:r w:rsidRPr="006A0B82">
        <w:t xml:space="preserve"> that may raise concerns about the welfare of the student. Examples may include</w:t>
      </w:r>
      <w:r>
        <w:t>:</w:t>
      </w:r>
      <w:r w:rsidRPr="006A0B82">
        <w:t xml:space="preserve"> </w:t>
      </w:r>
    </w:p>
    <w:p w14:paraId="10D6A798" w14:textId="77777777" w:rsidR="00157B0A" w:rsidRPr="00682BD6" w:rsidRDefault="00157B0A" w:rsidP="00157B0A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15E82120" w14:textId="77777777" w:rsidR="00157B0A" w:rsidRPr="00682BD6" w:rsidRDefault="00157B0A" w:rsidP="00157B0A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, self-harm or suicidal tendencies</w:t>
      </w:r>
    </w:p>
    <w:p w14:paraId="054B973B" w14:textId="77777777" w:rsidR="00157B0A" w:rsidRPr="00682BD6" w:rsidRDefault="00157B0A" w:rsidP="00157B0A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3FF5544D" w14:textId="77777777" w:rsidR="00157B0A" w:rsidRPr="006A0B82" w:rsidRDefault="00157B0A" w:rsidP="000F26A9">
      <w:pPr>
        <w:pStyle w:val="VCAAbody"/>
      </w:pPr>
      <w:bookmarkStart w:id="1" w:name="_Hlk144971104"/>
      <w:r w:rsidRPr="006A0B82">
        <w:t xml:space="preserve">In such cases, assessors should assess the student work in </w:t>
      </w:r>
      <w:r w:rsidRPr="000F26A9">
        <w:t>accordance</w:t>
      </w:r>
      <w:r w:rsidRPr="006A0B82">
        <w:t xml:space="preserve"> with the Assessment Guide and send the student script/item to be reviewed</w:t>
      </w:r>
      <w:r>
        <w:t xml:space="preserve"> according to the instructions on the next page.</w:t>
      </w:r>
    </w:p>
    <w:p w14:paraId="41AFEBB5" w14:textId="77777777" w:rsidR="00157B0A" w:rsidRPr="0020241F" w:rsidRDefault="00157B0A" w:rsidP="00157B0A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>VCAA immediately via call to the VCAA Helpdesk: 1800 820 122.</w:t>
      </w:r>
    </w:p>
    <w:bookmarkEnd w:id="1"/>
    <w:p w14:paraId="71EA8EFB" w14:textId="07F860EA" w:rsidR="00070614" w:rsidRPr="00070614" w:rsidRDefault="00070614" w:rsidP="00070614">
      <w:pPr>
        <w:pStyle w:val="VCAAHeading3"/>
      </w:pPr>
      <w:r w:rsidRPr="00070614">
        <w:t>Sending student responses to review</w:t>
      </w:r>
    </w:p>
    <w:p w14:paraId="4E7C2393" w14:textId="77777777" w:rsidR="00070614" w:rsidRDefault="00070614" w:rsidP="00070614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14312" w:type="dxa"/>
        <w:tblLook w:val="04A0" w:firstRow="1" w:lastRow="0" w:firstColumn="1" w:lastColumn="0" w:noHBand="0" w:noVBand="1"/>
      </w:tblPr>
      <w:tblGrid>
        <w:gridCol w:w="3114"/>
        <w:gridCol w:w="11198"/>
      </w:tblGrid>
      <w:tr w:rsidR="00070614" w14:paraId="2D7279C0" w14:textId="77777777" w:rsidTr="000706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114" w:type="dxa"/>
          </w:tcPr>
          <w:p w14:paraId="0B6DA9EE" w14:textId="77777777" w:rsidR="00070614" w:rsidRDefault="00070614" w:rsidP="000D6921">
            <w:pPr>
              <w:pStyle w:val="VCAAtableheading"/>
            </w:pPr>
            <w:r>
              <w:t>Category</w:t>
            </w:r>
          </w:p>
        </w:tc>
        <w:tc>
          <w:tcPr>
            <w:tcW w:w="11198" w:type="dxa"/>
          </w:tcPr>
          <w:p w14:paraId="091CB5AE" w14:textId="77777777" w:rsidR="00070614" w:rsidRDefault="00070614" w:rsidP="000D6921">
            <w:pPr>
              <w:pStyle w:val="VCAAtableheading"/>
            </w:pPr>
            <w:r>
              <w:t>Description</w:t>
            </w:r>
          </w:p>
        </w:tc>
      </w:tr>
      <w:tr w:rsidR="00157B0A" w:rsidRPr="0020241F" w14:paraId="64091C52" w14:textId="77777777" w:rsidTr="00070614">
        <w:tc>
          <w:tcPr>
            <w:tcW w:w="3114" w:type="dxa"/>
            <w:vAlign w:val="center"/>
          </w:tcPr>
          <w:p w14:paraId="1BB594AB" w14:textId="77777777" w:rsidR="00157B0A" w:rsidRPr="007362A1" w:rsidRDefault="00157B0A" w:rsidP="00157B0A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11198" w:type="dxa"/>
            <w:vAlign w:val="center"/>
          </w:tcPr>
          <w:p w14:paraId="20151666" w14:textId="3F6B08E5" w:rsidR="00157B0A" w:rsidRPr="00F7785C" w:rsidRDefault="00157B0A" w:rsidP="00157B0A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7362A1">
              <w:rPr>
                <w:rFonts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157B0A" w:rsidRPr="0020241F" w14:paraId="7B9DABB3" w14:textId="77777777" w:rsidTr="00070614">
        <w:tc>
          <w:tcPr>
            <w:tcW w:w="3114" w:type="dxa"/>
            <w:vAlign w:val="center"/>
          </w:tcPr>
          <w:p w14:paraId="4C906AC0" w14:textId="77777777" w:rsidR="00157B0A" w:rsidRPr="007362A1" w:rsidRDefault="00157B0A" w:rsidP="00157B0A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11198" w:type="dxa"/>
            <w:vAlign w:val="center"/>
          </w:tcPr>
          <w:p w14:paraId="5B5C3658" w14:textId="457AF4F2" w:rsidR="00157B0A" w:rsidRPr="00F7785C" w:rsidRDefault="00157B0A" w:rsidP="00157B0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157B0A" w:rsidRPr="0020241F" w14:paraId="1A7E4502" w14:textId="77777777" w:rsidTr="00070614">
        <w:tc>
          <w:tcPr>
            <w:tcW w:w="3114" w:type="dxa"/>
            <w:vAlign w:val="center"/>
          </w:tcPr>
          <w:p w14:paraId="6AD0FB25" w14:textId="77777777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11198" w:type="dxa"/>
            <w:vAlign w:val="center"/>
          </w:tcPr>
          <w:p w14:paraId="6E3FA3DD" w14:textId="2713AE3E" w:rsidR="00157B0A" w:rsidRPr="00F7785C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You </w:t>
            </w:r>
            <w:proofErr w:type="spellStart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recognise</w:t>
            </w:r>
            <w:proofErr w:type="spellEnd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the student’s work. Please provide details.</w:t>
            </w:r>
          </w:p>
        </w:tc>
      </w:tr>
      <w:tr w:rsidR="00157B0A" w:rsidRPr="0020241F" w14:paraId="78270C78" w14:textId="77777777" w:rsidTr="00070614">
        <w:tc>
          <w:tcPr>
            <w:tcW w:w="3114" w:type="dxa"/>
            <w:vAlign w:val="center"/>
          </w:tcPr>
          <w:p w14:paraId="792A0A9B" w14:textId="77777777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11198" w:type="dxa"/>
            <w:vAlign w:val="center"/>
          </w:tcPr>
          <w:p w14:paraId="5CE5D4F1" w14:textId="40EC300A" w:rsidR="00157B0A" w:rsidRPr="00F7785C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157B0A" w:rsidRPr="0020241F" w14:paraId="76BF7286" w14:textId="77777777" w:rsidTr="00070614">
        <w:tc>
          <w:tcPr>
            <w:tcW w:w="3114" w:type="dxa"/>
            <w:vAlign w:val="center"/>
          </w:tcPr>
          <w:p w14:paraId="0D165F84" w14:textId="77777777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11198" w:type="dxa"/>
            <w:vAlign w:val="center"/>
          </w:tcPr>
          <w:p w14:paraId="2E5B119D" w14:textId="37DD6A9B" w:rsidR="00157B0A" w:rsidRPr="00F7785C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52164A7F" w14:textId="77777777" w:rsidR="00070614" w:rsidRDefault="00070614" w:rsidP="00070614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</w:r>
    </w:p>
    <w:p w14:paraId="4FD91949" w14:textId="77777777" w:rsidR="00070614" w:rsidRDefault="00070614" w:rsidP="00070614">
      <w:pPr>
        <w:pStyle w:val="VCAAbody"/>
        <w:rPr>
          <w:rFonts w:asciiTheme="minorHAnsi" w:hAnsiTheme="minorHAnsi" w:cstheme="minorHAnsi"/>
          <w:color w:val="auto"/>
        </w:rPr>
      </w:pPr>
    </w:p>
    <w:p w14:paraId="19AD6938" w14:textId="77777777" w:rsidR="00070614" w:rsidRDefault="00070614" w:rsidP="00070614">
      <w:pPr>
        <w:pStyle w:val="VCAAbody"/>
        <w:rPr>
          <w:rFonts w:asciiTheme="minorHAnsi" w:hAnsiTheme="minorHAnsi" w:cstheme="minorHAnsi"/>
          <w:color w:val="auto"/>
        </w:rPr>
      </w:pPr>
    </w:p>
    <w:p w14:paraId="1B3986F6" w14:textId="77777777" w:rsidR="00070614" w:rsidRDefault="00070614" w:rsidP="00070614">
      <w:pPr>
        <w:pStyle w:val="VCAAbody"/>
        <w:rPr>
          <w:rFonts w:asciiTheme="minorHAnsi" w:hAnsiTheme="minorHAnsi" w:cstheme="minorHAnsi"/>
          <w:color w:val="auto"/>
        </w:rPr>
      </w:pPr>
    </w:p>
    <w:p w14:paraId="29996B41" w14:textId="4425E7AF" w:rsidR="00070614" w:rsidRDefault="00070614" w:rsidP="00070614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lastRenderedPageBreak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14312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7156"/>
        <w:gridCol w:w="7156"/>
      </w:tblGrid>
      <w:tr w:rsidR="00070614" w14:paraId="4BBF9AC8" w14:textId="77777777" w:rsidTr="000706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156" w:type="dxa"/>
          </w:tcPr>
          <w:p w14:paraId="7DB457BA" w14:textId="77777777" w:rsidR="00070614" w:rsidRPr="00157B0A" w:rsidRDefault="00070614" w:rsidP="000D6921">
            <w:pPr>
              <w:pStyle w:val="VCAAtableheading"/>
            </w:pPr>
            <w:r w:rsidRPr="00157B0A">
              <w:t>Issue</w:t>
            </w:r>
          </w:p>
        </w:tc>
        <w:tc>
          <w:tcPr>
            <w:tcW w:w="7156" w:type="dxa"/>
          </w:tcPr>
          <w:p w14:paraId="0A9686D7" w14:textId="77777777" w:rsidR="00070614" w:rsidRPr="00157B0A" w:rsidRDefault="00070614" w:rsidP="000D6921">
            <w:pPr>
              <w:pStyle w:val="VCAAtableheading"/>
            </w:pPr>
            <w:r w:rsidRPr="00157B0A">
              <w:t>Action</w:t>
            </w:r>
          </w:p>
        </w:tc>
      </w:tr>
      <w:tr w:rsidR="00157B0A" w14:paraId="7130BE72" w14:textId="77777777" w:rsidTr="00070614">
        <w:tc>
          <w:tcPr>
            <w:tcW w:w="7156" w:type="dxa"/>
          </w:tcPr>
          <w:p w14:paraId="43FE529E" w14:textId="77777777" w:rsidR="00157B0A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2738C21D" w14:textId="0EB46120" w:rsidR="00157B0A" w:rsidRPr="00AC4959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Student concern does not include unfinished work or work that is </w:t>
            </w:r>
            <w:proofErr w:type="gramStart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.</w:t>
            </w:r>
          </w:p>
        </w:tc>
        <w:tc>
          <w:tcPr>
            <w:tcW w:w="7156" w:type="dxa"/>
          </w:tcPr>
          <w:p w14:paraId="21350F97" w14:textId="77777777" w:rsidR="00157B0A" w:rsidRPr="007362A1" w:rsidRDefault="00157B0A" w:rsidP="00157B0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6DB91A3E" w14:textId="0BA3E4C8" w:rsidR="00157B0A" w:rsidRPr="007362A1" w:rsidRDefault="00157B0A" w:rsidP="00157B0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157B0A" w14:paraId="7283B0E0" w14:textId="77777777" w:rsidTr="00070614">
        <w:tc>
          <w:tcPr>
            <w:tcW w:w="7156" w:type="dxa"/>
          </w:tcPr>
          <w:p w14:paraId="0F195EA5" w14:textId="77777777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student’s handwriting is too faint to read, and you are unable to read and score the student response accurately.</w:t>
            </w:r>
          </w:p>
          <w:p w14:paraId="098D5038" w14:textId="5B50A7F2" w:rsidR="00157B0A" w:rsidRPr="007362A1" w:rsidRDefault="00157B0A" w:rsidP="00157B0A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7156" w:type="dxa"/>
          </w:tcPr>
          <w:p w14:paraId="4047DE1C" w14:textId="77777777" w:rsidR="00157B0A" w:rsidRPr="007362A1" w:rsidRDefault="00157B0A" w:rsidP="00157B0A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16A27C35" w14:textId="77777777" w:rsidR="00157B0A" w:rsidRPr="007362A1" w:rsidRDefault="00157B0A" w:rsidP="00157B0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157B0A" w14:paraId="698B67A8" w14:textId="77777777" w:rsidTr="00070614">
        <w:tc>
          <w:tcPr>
            <w:tcW w:w="7156" w:type="dxa"/>
          </w:tcPr>
          <w:p w14:paraId="41258759" w14:textId="1ECA8C40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7156" w:type="dxa"/>
          </w:tcPr>
          <w:p w14:paraId="57C6327A" w14:textId="6E649F6D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157B0A" w14:paraId="2597BAD1" w14:textId="77777777" w:rsidTr="00070614">
        <w:tc>
          <w:tcPr>
            <w:tcW w:w="7156" w:type="dxa"/>
          </w:tcPr>
          <w:p w14:paraId="2414831B" w14:textId="64515F30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7156" w:type="dxa"/>
          </w:tcPr>
          <w:p w14:paraId="41F66BF0" w14:textId="245E1C14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157B0A" w14:paraId="3FD6FA8C" w14:textId="77777777" w:rsidTr="00070614">
        <w:tc>
          <w:tcPr>
            <w:tcW w:w="7156" w:type="dxa"/>
          </w:tcPr>
          <w:p w14:paraId="4967E69C" w14:textId="77777777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56B77DA0" w14:textId="77777777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7156" w:type="dxa"/>
          </w:tcPr>
          <w:p w14:paraId="585B40EF" w14:textId="48782493" w:rsidR="00157B0A" w:rsidRPr="007362A1" w:rsidRDefault="00157B0A" w:rsidP="00157B0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3662DF85" w14:textId="1F1EF16B" w:rsidR="00070614" w:rsidRPr="00CB61FC" w:rsidRDefault="00070614" w:rsidP="000F6C7D">
      <w:pPr>
        <w:pStyle w:val="VCAAHeading3"/>
        <w:rPr>
          <w:lang w:val="en" w:eastAsia="en-AU"/>
        </w:rPr>
      </w:pPr>
      <w:r>
        <w:br w:type="page"/>
      </w:r>
      <w:r>
        <w:lastRenderedPageBreak/>
        <w:t>Marking Guide</w:t>
      </w:r>
    </w:p>
    <w:p w14:paraId="5D7D03C0" w14:textId="1AC7F606" w:rsidR="00AC0B85" w:rsidRPr="009E5049" w:rsidRDefault="00070614" w:rsidP="009E5049">
      <w:pPr>
        <w:pStyle w:val="VCAAHeading3"/>
      </w:pPr>
      <w:bookmarkStart w:id="2" w:name="_Hlk214891545"/>
      <w:r>
        <w:t>Question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8"/>
        <w:gridCol w:w="6557"/>
        <w:gridCol w:w="6804"/>
      </w:tblGrid>
      <w:tr w:rsidR="00AC0B85" w:rsidRPr="00295E88" w14:paraId="05D22C4C" w14:textId="77777777" w:rsidTr="006C6348">
        <w:trPr>
          <w:trHeight w:val="1134"/>
        </w:trPr>
        <w:tc>
          <w:tcPr>
            <w:tcW w:w="668" w:type="dxa"/>
            <w:vAlign w:val="center"/>
          </w:tcPr>
          <w:bookmarkEnd w:id="2"/>
          <w:p w14:paraId="2005C547" w14:textId="77777777" w:rsidR="00AC0B85" w:rsidRPr="00295E88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</w:t>
            </w:r>
          </w:p>
        </w:tc>
        <w:tc>
          <w:tcPr>
            <w:tcW w:w="6557" w:type="dxa"/>
            <w:vAlign w:val="center"/>
          </w:tcPr>
          <w:p w14:paraId="186DF72F" w14:textId="527BB688" w:rsidR="00AC0B85" w:rsidRPr="006F2F61" w:rsidRDefault="00512AA5" w:rsidP="006C6348">
            <w:pPr>
              <w:rPr>
                <w:rFonts w:ascii="Times New Roman" w:hAnsi="Times New Roman" w:cs="Times New Roman"/>
              </w:rPr>
            </w:pPr>
            <w:r w:rsidRPr="007E2DC6">
              <w:rPr>
                <w:rFonts w:ascii="Times New Roman" w:hAnsi="Times New Roman" w:cs="Times New Roman"/>
                <w:position w:val="-22"/>
              </w:rPr>
              <w:object w:dxaOrig="880" w:dyaOrig="580" w14:anchorId="011EBB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pt;height:29.5pt" o:ole="">
                  <v:imagedata r:id="rId8" o:title=""/>
                </v:shape>
                <o:OLEObject Type="Embed" ProgID="Equation.DSMT4" ShapeID="_x0000_i1025" DrawAspect="Content" ObjectID="_1825852936" r:id="rId9"/>
              </w:object>
            </w:r>
            <w:r>
              <w:rPr>
                <w:rFonts w:ascii="Times New Roman" w:hAnsi="Times New Roman" w:cs="Times New Roman"/>
              </w:rPr>
              <w:t xml:space="preserve">      </w:t>
            </w:r>
          </w:p>
        </w:tc>
        <w:tc>
          <w:tcPr>
            <w:tcW w:w="6804" w:type="dxa"/>
            <w:vAlign w:val="center"/>
          </w:tcPr>
          <w:p w14:paraId="4DB07700" w14:textId="4DA7399F" w:rsidR="00DC1E1D" w:rsidRPr="00295E88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</w:t>
            </w:r>
            <w:r w:rsidR="006C6348">
              <w:rPr>
                <w:rFonts w:ascii="Times New Roman" w:hAnsi="Times New Roman" w:cs="Times New Roman"/>
              </w:rPr>
              <w:t xml:space="preserve"> –   </w:t>
            </w:r>
            <w:r w:rsidR="006C6348">
              <w:rPr>
                <w:rFonts w:ascii="Times New Roman" w:hAnsi="Times New Roman" w:cs="Times New Roman"/>
              </w:rPr>
              <w:tab/>
            </w:r>
            <w:r w:rsidR="001162C1">
              <w:rPr>
                <w:rFonts w:ascii="Times New Roman" w:hAnsi="Times New Roman" w:cs="Times New Roman"/>
              </w:rPr>
              <w:t xml:space="preserve">correct answer of 10 </w:t>
            </w:r>
            <w:r w:rsidR="00512AA5">
              <w:rPr>
                <w:rFonts w:ascii="Times New Roman" w:hAnsi="Times New Roman" w:cs="Times New Roman"/>
              </w:rPr>
              <w:t>(units not required)</w:t>
            </w:r>
          </w:p>
        </w:tc>
      </w:tr>
      <w:tr w:rsidR="00AC0B85" w:rsidRPr="00295E88" w14:paraId="7575AAC4" w14:textId="77777777" w:rsidTr="006C6348">
        <w:trPr>
          <w:trHeight w:val="1701"/>
        </w:trPr>
        <w:tc>
          <w:tcPr>
            <w:tcW w:w="668" w:type="dxa"/>
            <w:vAlign w:val="center"/>
          </w:tcPr>
          <w:p w14:paraId="6AFA054C" w14:textId="77777777" w:rsidR="00AC0B85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b</w:t>
            </w:r>
          </w:p>
        </w:tc>
        <w:tc>
          <w:tcPr>
            <w:tcW w:w="6557" w:type="dxa"/>
            <w:vAlign w:val="center"/>
          </w:tcPr>
          <w:p w14:paraId="14AA1C77" w14:textId="474C67E7" w:rsidR="00AC0B85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mallest volume </w:t>
            </w:r>
            <w:r w:rsidR="00512AA5" w:rsidRPr="007E2DC6">
              <w:rPr>
                <w:rFonts w:ascii="Times New Roman" w:hAnsi="Times New Roman" w:cs="Times New Roman"/>
                <w:position w:val="-10"/>
              </w:rPr>
              <w:object w:dxaOrig="1359" w:dyaOrig="300" w14:anchorId="131AB541">
                <v:shape id="_x0000_i1026" type="#_x0000_t75" style="width:69pt;height:13.5pt" o:ole="">
                  <v:imagedata r:id="rId10" o:title=""/>
                </v:shape>
                <o:OLEObject Type="Embed" ProgID="Equation.DSMT4" ShapeID="_x0000_i1026" DrawAspect="Content" ObjectID="_1825852937" r:id="rId11"/>
              </w:object>
            </w:r>
          </w:p>
          <w:p w14:paraId="387DC32F" w14:textId="77777777" w:rsidR="007D4213" w:rsidRDefault="007D4213" w:rsidP="006C6348">
            <w:pPr>
              <w:rPr>
                <w:rFonts w:ascii="Times New Roman" w:hAnsi="Times New Roman" w:cs="Times New Roman"/>
              </w:rPr>
            </w:pPr>
          </w:p>
          <w:p w14:paraId="1652CD8B" w14:textId="77777777" w:rsidR="007D4213" w:rsidRDefault="007D4213" w:rsidP="006C6348">
            <w:pPr>
              <w:rPr>
                <w:rFonts w:ascii="Times New Roman" w:hAnsi="Times New Roman" w:cs="Times New Roman"/>
              </w:rPr>
            </w:pPr>
          </w:p>
          <w:p w14:paraId="5D12AB6A" w14:textId="03B5C968" w:rsidR="00AC0B85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argest volume </w:t>
            </w:r>
            <w:r w:rsidR="00512AA5" w:rsidRPr="007E2DC6">
              <w:rPr>
                <w:rFonts w:ascii="Times New Roman" w:hAnsi="Times New Roman" w:cs="Times New Roman"/>
                <w:position w:val="-10"/>
              </w:rPr>
              <w:object w:dxaOrig="1420" w:dyaOrig="300" w14:anchorId="02A84487">
                <v:shape id="_x0000_i1027" type="#_x0000_t75" style="width:70pt;height:13.5pt" o:ole="">
                  <v:imagedata r:id="rId12" o:title=""/>
                </v:shape>
                <o:OLEObject Type="Embed" ProgID="Equation.DSMT4" ShapeID="_x0000_i1027" DrawAspect="Content" ObjectID="_1825852938" r:id="rId13"/>
              </w:object>
            </w:r>
            <w:r w:rsidR="00512AA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6804" w:type="dxa"/>
            <w:vAlign w:val="center"/>
          </w:tcPr>
          <w:p w14:paraId="70E39B40" w14:textId="0435FF3A" w:rsidR="00437431" w:rsidRDefault="00437431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for </w:t>
            </w:r>
            <w:proofErr w:type="spellStart"/>
            <w:r>
              <w:rPr>
                <w:rFonts w:ascii="Times New Roman" w:hAnsi="Times New Roman" w:cs="Times New Roman"/>
              </w:rPr>
              <w:t>smalle</w:t>
            </w:r>
            <w:r w:rsidR="009E5049"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t>st</w:t>
            </w:r>
            <w:proofErr w:type="spellEnd"/>
            <w:r>
              <w:rPr>
                <w:rFonts w:ascii="Times New Roman" w:hAnsi="Times New Roman" w:cs="Times New Roman"/>
              </w:rPr>
              <w:t xml:space="preserve"> volume of 180</w:t>
            </w:r>
          </w:p>
          <w:p w14:paraId="66C7E7CD" w14:textId="77777777" w:rsidR="00437431" w:rsidRDefault="00437431" w:rsidP="006C6348">
            <w:pPr>
              <w:rPr>
                <w:rFonts w:ascii="Times New Roman" w:hAnsi="Times New Roman" w:cs="Times New Roman"/>
              </w:rPr>
            </w:pPr>
          </w:p>
          <w:p w14:paraId="18175A0C" w14:textId="235A6C6B" w:rsidR="00437431" w:rsidRDefault="00437431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for largest volume of 1200</w:t>
            </w:r>
          </w:p>
          <w:p w14:paraId="68EEA71B" w14:textId="77777777" w:rsidR="006C6348" w:rsidRDefault="006C6348" w:rsidP="006C6348">
            <w:pPr>
              <w:rPr>
                <w:rFonts w:ascii="Times New Roman" w:hAnsi="Times New Roman" w:cs="Times New Roman"/>
              </w:rPr>
            </w:pPr>
          </w:p>
          <w:p w14:paraId="0EF3B17F" w14:textId="0C3F06A5" w:rsidR="00437431" w:rsidRDefault="00437431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R IF BOTH </w:t>
            </w:r>
            <w:r w:rsidR="00482DAA">
              <w:rPr>
                <w:rFonts w:ascii="Times New Roman" w:hAnsi="Times New Roman" w:cs="Times New Roman"/>
              </w:rPr>
              <w:t xml:space="preserve">VALUES </w:t>
            </w:r>
            <w:r>
              <w:rPr>
                <w:rFonts w:ascii="Times New Roman" w:hAnsi="Times New Roman" w:cs="Times New Roman"/>
              </w:rPr>
              <w:t>INCORRECT</w:t>
            </w:r>
          </w:p>
          <w:p w14:paraId="20A819D5" w14:textId="77777777" w:rsidR="006C6348" w:rsidRDefault="006C6348" w:rsidP="006C6348">
            <w:pPr>
              <w:rPr>
                <w:rFonts w:ascii="Times New Roman" w:hAnsi="Times New Roman" w:cs="Times New Roman"/>
              </w:rPr>
            </w:pPr>
          </w:p>
          <w:p w14:paraId="210D240B" w14:textId="5EFE0EAD" w:rsidR="007D4213" w:rsidRDefault="00437431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AC0B85">
              <w:rPr>
                <w:rFonts w:ascii="Times New Roman" w:hAnsi="Times New Roman" w:cs="Times New Roman"/>
              </w:rPr>
              <w:t xml:space="preserve">M – </w:t>
            </w:r>
            <w:r w:rsidR="006C6348">
              <w:rPr>
                <w:rFonts w:ascii="Times New Roman" w:hAnsi="Times New Roman" w:cs="Times New Roman"/>
              </w:rPr>
              <w:tab/>
            </w:r>
            <w:r w:rsidR="00AC0B85">
              <w:rPr>
                <w:rFonts w:ascii="Times New Roman" w:hAnsi="Times New Roman" w:cs="Times New Roman"/>
              </w:rPr>
              <w:t>multiplication by 100</w:t>
            </w:r>
            <w:r w:rsidR="007D4213">
              <w:rPr>
                <w:rFonts w:ascii="Times New Roman" w:hAnsi="Times New Roman" w:cs="Times New Roman"/>
              </w:rPr>
              <w:t xml:space="preserve"> anywhere</w:t>
            </w:r>
          </w:p>
          <w:p w14:paraId="7ADFC42B" w14:textId="59782300" w:rsidR="00AC0B85" w:rsidRDefault="00AC0B85" w:rsidP="006C6348">
            <w:pPr>
              <w:rPr>
                <w:rFonts w:ascii="Times New Roman" w:hAnsi="Times New Roman" w:cs="Times New Roman"/>
              </w:rPr>
            </w:pPr>
          </w:p>
        </w:tc>
      </w:tr>
      <w:tr w:rsidR="00AC0B85" w:rsidRPr="00295E88" w14:paraId="1CCE3C85" w14:textId="77777777" w:rsidTr="006C6348">
        <w:trPr>
          <w:trHeight w:val="2835"/>
        </w:trPr>
        <w:tc>
          <w:tcPr>
            <w:tcW w:w="668" w:type="dxa"/>
            <w:vAlign w:val="center"/>
          </w:tcPr>
          <w:p w14:paraId="3E2518DD" w14:textId="77777777" w:rsidR="00AC0B85" w:rsidRPr="00295E88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c</w:t>
            </w:r>
          </w:p>
        </w:tc>
        <w:tc>
          <w:tcPr>
            <w:tcW w:w="6557" w:type="dxa"/>
            <w:vAlign w:val="center"/>
          </w:tcPr>
          <w:p w14:paraId="3037B346" w14:textId="77777777" w:rsidR="00AC0B85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I consumption:</w:t>
            </w:r>
          </w:p>
          <w:p w14:paraId="63E547DD" w14:textId="1C78FDE7" w:rsidR="00AC0B85" w:rsidRPr="00295E88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ercentage=</w:t>
            </w:r>
            <w:r w:rsidR="00B7192E" w:rsidRPr="00221FAF">
              <w:rPr>
                <w:rFonts w:ascii="Times New Roman" w:hAnsi="Times New Roman" w:cs="Times New Roman"/>
                <w:position w:val="-22"/>
              </w:rPr>
              <w:object w:dxaOrig="4300" w:dyaOrig="580" w14:anchorId="0C5999B8">
                <v:shape id="_x0000_i1028" type="#_x0000_t75" style="width:215pt;height:29.5pt" o:ole="">
                  <v:imagedata r:id="rId14" o:title=""/>
                </v:shape>
                <o:OLEObject Type="Embed" ProgID="Equation.DSMT4" ShapeID="_x0000_i1028" DrawAspect="Content" ObjectID="_1825852939" r:id="rId15"/>
              </w:object>
            </w:r>
          </w:p>
        </w:tc>
        <w:tc>
          <w:tcPr>
            <w:tcW w:w="6804" w:type="dxa"/>
            <w:vAlign w:val="center"/>
          </w:tcPr>
          <w:p w14:paraId="0BEA342E" w14:textId="5385D977" w:rsidR="003D1562" w:rsidRDefault="00AC0B85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</w:t>
            </w:r>
            <w:r w:rsidR="00B7192E">
              <w:rPr>
                <w:rFonts w:ascii="Times New Roman" w:hAnsi="Times New Roman" w:cs="Times New Roman"/>
              </w:rPr>
              <w:t>–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C6348">
              <w:rPr>
                <w:rFonts w:ascii="Times New Roman" w:hAnsi="Times New Roman" w:cs="Times New Roman"/>
              </w:rPr>
              <w:tab/>
            </w:r>
            <w:r w:rsidR="00B7192E">
              <w:rPr>
                <w:rFonts w:ascii="Times New Roman" w:hAnsi="Times New Roman" w:cs="Times New Roman"/>
              </w:rPr>
              <w:t xml:space="preserve">seeing a conversion of 6.6 billion cubic </w:t>
            </w:r>
            <w:proofErr w:type="spellStart"/>
            <w:r w:rsidR="00B7192E">
              <w:rPr>
                <w:rFonts w:ascii="Times New Roman" w:hAnsi="Times New Roman" w:cs="Times New Roman"/>
              </w:rPr>
              <w:t>metres</w:t>
            </w:r>
            <w:proofErr w:type="spellEnd"/>
            <w:r w:rsidR="00B7192E">
              <w:rPr>
                <w:rFonts w:ascii="Times New Roman" w:hAnsi="Times New Roman" w:cs="Times New Roman"/>
              </w:rPr>
              <w:t xml:space="preserve"> to 6600 GL</w:t>
            </w:r>
            <w:r w:rsidR="003D1562">
              <w:rPr>
                <w:rFonts w:ascii="Times New Roman" w:hAnsi="Times New Roman" w:cs="Times New Roman"/>
              </w:rPr>
              <w:t xml:space="preserve"> </w:t>
            </w:r>
          </w:p>
          <w:p w14:paraId="30202A21" w14:textId="79834CD5" w:rsidR="003D1562" w:rsidRDefault="006C6348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FC21C0">
              <w:rPr>
                <w:rFonts w:ascii="Times New Roman" w:hAnsi="Times New Roman" w:cs="Times New Roman"/>
              </w:rPr>
              <w:tab/>
            </w:r>
            <w:r w:rsidR="003D1562">
              <w:rPr>
                <w:rFonts w:ascii="Times New Roman" w:hAnsi="Times New Roman" w:cs="Times New Roman"/>
              </w:rPr>
              <w:t>OR</w:t>
            </w:r>
          </w:p>
          <w:p w14:paraId="3C702E70" w14:textId="23729252" w:rsidR="003D1562" w:rsidRDefault="003D1562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6C6348">
              <w:rPr>
                <w:rFonts w:ascii="Times New Roman" w:hAnsi="Times New Roman" w:cs="Times New Roman"/>
              </w:rPr>
              <w:tab/>
            </w:r>
            <w:r w:rsidR="00AC0B85">
              <w:rPr>
                <w:rFonts w:ascii="Times New Roman" w:hAnsi="Times New Roman" w:cs="Times New Roman"/>
              </w:rPr>
              <w:t>13449</w:t>
            </w:r>
            <w:r>
              <w:rPr>
                <w:rFonts w:ascii="Times New Roman" w:hAnsi="Times New Roman" w:cs="Times New Roman"/>
              </w:rPr>
              <w:t xml:space="preserve"> GL</w:t>
            </w:r>
            <w:r w:rsidR="00AC0B8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to</w:t>
            </w:r>
            <w:r w:rsidR="00B7192E">
              <w:rPr>
                <w:rFonts w:ascii="Times New Roman" w:hAnsi="Times New Roman" w:cs="Times New Roman"/>
              </w:rPr>
              <w:t xml:space="preserve"> 13.499</w:t>
            </w:r>
            <w:r>
              <w:rPr>
                <w:rFonts w:ascii="Times New Roman" w:hAnsi="Times New Roman" w:cs="Times New Roman"/>
              </w:rPr>
              <w:t xml:space="preserve"> billion cubic </w:t>
            </w:r>
            <w:proofErr w:type="spellStart"/>
            <w:r>
              <w:rPr>
                <w:rFonts w:ascii="Times New Roman" w:hAnsi="Times New Roman" w:cs="Times New Roman"/>
              </w:rPr>
              <w:t>metres</w:t>
            </w:r>
            <w:proofErr w:type="spellEnd"/>
          </w:p>
          <w:p w14:paraId="370F41A6" w14:textId="3D27900C" w:rsidR="003D1562" w:rsidRDefault="006C6348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FC21C0">
              <w:rPr>
                <w:rFonts w:ascii="Times New Roman" w:hAnsi="Times New Roman" w:cs="Times New Roman"/>
              </w:rPr>
              <w:tab/>
            </w:r>
            <w:r w:rsidR="003D1562">
              <w:rPr>
                <w:rFonts w:ascii="Times New Roman" w:hAnsi="Times New Roman" w:cs="Times New Roman"/>
              </w:rPr>
              <w:t>OR</w:t>
            </w:r>
          </w:p>
          <w:p w14:paraId="2C62581A" w14:textId="37C39B0D" w:rsidR="007D4213" w:rsidRDefault="00FC21C0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3D1562">
              <w:rPr>
                <w:rFonts w:ascii="Times New Roman" w:hAnsi="Times New Roman" w:cs="Times New Roman"/>
              </w:rPr>
              <w:t>6600</w:t>
            </w:r>
            <w:r w:rsidR="00B7192E">
              <w:rPr>
                <w:rFonts w:ascii="Times New Roman" w:hAnsi="Times New Roman" w:cs="Times New Roman"/>
              </w:rPr>
              <w:t xml:space="preserve"> in the </w:t>
            </w:r>
            <w:r w:rsidR="003D1562">
              <w:rPr>
                <w:rFonts w:ascii="Times New Roman" w:hAnsi="Times New Roman" w:cs="Times New Roman"/>
              </w:rPr>
              <w:t>numerator/13499</w:t>
            </w:r>
            <w:r w:rsidR="00AC0B85">
              <w:rPr>
                <w:rFonts w:ascii="Times New Roman" w:hAnsi="Times New Roman" w:cs="Times New Roman"/>
              </w:rPr>
              <w:t xml:space="preserve"> in</w:t>
            </w:r>
            <w:r w:rsidR="003D1562">
              <w:rPr>
                <w:rFonts w:ascii="Times New Roman" w:hAnsi="Times New Roman" w:cs="Times New Roman"/>
              </w:rPr>
              <w:t xml:space="preserve"> the denominator in</w:t>
            </w:r>
            <w:r w:rsidR="00AC0B85">
              <w:rPr>
                <w:rFonts w:ascii="Times New Roman" w:hAnsi="Times New Roman" w:cs="Times New Roman"/>
              </w:rPr>
              <w:t xml:space="preserve"> a </w:t>
            </w:r>
            <w:r w:rsidR="007D4213">
              <w:rPr>
                <w:rFonts w:ascii="Times New Roman" w:hAnsi="Times New Roman" w:cs="Times New Roman"/>
              </w:rPr>
              <w:t>fraction</w:t>
            </w:r>
            <w:r w:rsidR="00AC0B8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ab/>
            </w:r>
            <w:r w:rsidR="00AC0B85">
              <w:rPr>
                <w:rFonts w:ascii="Times New Roman" w:hAnsi="Times New Roman" w:cs="Times New Roman"/>
              </w:rPr>
              <w:t>calculation</w:t>
            </w:r>
            <w:r w:rsidR="00FF6E76">
              <w:rPr>
                <w:rFonts w:ascii="Times New Roman" w:hAnsi="Times New Roman" w:cs="Times New Roman"/>
              </w:rPr>
              <w:t xml:space="preserve"> </w:t>
            </w:r>
          </w:p>
          <w:p w14:paraId="6106E92F" w14:textId="31CE0230" w:rsidR="003D1562" w:rsidRDefault="006C6348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FC21C0">
              <w:rPr>
                <w:rFonts w:ascii="Times New Roman" w:hAnsi="Times New Roman" w:cs="Times New Roman"/>
              </w:rPr>
              <w:tab/>
            </w:r>
            <w:r w:rsidR="003D1562">
              <w:rPr>
                <w:rFonts w:ascii="Times New Roman" w:hAnsi="Times New Roman" w:cs="Times New Roman"/>
              </w:rPr>
              <w:t>OR</w:t>
            </w:r>
          </w:p>
          <w:p w14:paraId="38B5EFB5" w14:textId="66202048" w:rsidR="003D1562" w:rsidRDefault="00FC21C0" w:rsidP="006C63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3D1562">
              <w:rPr>
                <w:rFonts w:ascii="Times New Roman" w:hAnsi="Times New Roman" w:cs="Times New Roman"/>
              </w:rPr>
              <w:t xml:space="preserve">13.499 in the denominator in a fraction calculation </w:t>
            </w:r>
          </w:p>
          <w:p w14:paraId="21AF66C9" w14:textId="77777777" w:rsidR="003D1562" w:rsidRDefault="003D1562" w:rsidP="006C6348">
            <w:pPr>
              <w:rPr>
                <w:rFonts w:ascii="Times New Roman" w:hAnsi="Times New Roman" w:cs="Times New Roman"/>
              </w:rPr>
            </w:pPr>
          </w:p>
          <w:p w14:paraId="100B4E79" w14:textId="3491A937" w:rsidR="00AC0B85" w:rsidRPr="00295E88" w:rsidRDefault="00AC0B85" w:rsidP="000F26A9">
            <w:pPr>
              <w:tabs>
                <w:tab w:val="left" w:pos="738"/>
              </w:tabs>
              <w:ind w:left="738" w:hanging="70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0F26A9">
              <w:rPr>
                <w:rFonts w:ascii="Times New Roman" w:hAnsi="Times New Roman" w:cs="Times New Roman"/>
              </w:rPr>
              <w:tab/>
            </w:r>
            <w:r w:rsidRPr="00DC1E1D">
              <w:rPr>
                <w:rFonts w:ascii="Times New Roman" w:hAnsi="Times New Roman" w:cs="Times New Roman"/>
                <w:highlight w:val="yellow"/>
              </w:rPr>
              <w:t xml:space="preserve">correct </w:t>
            </w:r>
            <w:r w:rsidR="00DC1E1D" w:rsidRPr="00DC1E1D">
              <w:rPr>
                <w:rFonts w:ascii="Times New Roman" w:hAnsi="Times New Roman" w:cs="Times New Roman"/>
                <w:highlight w:val="yellow"/>
              </w:rPr>
              <w:t xml:space="preserve">whole </w:t>
            </w:r>
            <w:r w:rsidR="00482DAA">
              <w:rPr>
                <w:rFonts w:ascii="Times New Roman" w:hAnsi="Times New Roman" w:cs="Times New Roman"/>
                <w:highlight w:val="yellow"/>
              </w:rPr>
              <w:t xml:space="preserve">number </w:t>
            </w:r>
            <w:r w:rsidRPr="00DC1E1D">
              <w:rPr>
                <w:rFonts w:ascii="Times New Roman" w:hAnsi="Times New Roman" w:cs="Times New Roman"/>
                <w:highlight w:val="yellow"/>
              </w:rPr>
              <w:t>percentage</w:t>
            </w:r>
            <w:r w:rsidR="001162C1" w:rsidRPr="00DC1E1D">
              <w:rPr>
                <w:rFonts w:ascii="Times New Roman" w:hAnsi="Times New Roman" w:cs="Times New Roman"/>
                <w:highlight w:val="yellow"/>
              </w:rPr>
              <w:t xml:space="preserve"> of 49%</w:t>
            </w:r>
            <w:r w:rsidR="001E5E5E">
              <w:rPr>
                <w:rFonts w:ascii="Times New Roman" w:hAnsi="Times New Roman" w:cs="Times New Roman"/>
              </w:rPr>
              <w:t xml:space="preserve"> (percentage symbol not required)</w:t>
            </w:r>
          </w:p>
        </w:tc>
      </w:tr>
    </w:tbl>
    <w:p w14:paraId="2EB15D39" w14:textId="77777777" w:rsidR="003D1562" w:rsidRDefault="003D1562"/>
    <w:p w14:paraId="2BB6B0D4" w14:textId="77777777" w:rsidR="009C200A" w:rsidRDefault="009C200A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647BBF20" w14:textId="55D01B5D" w:rsidR="00B137C8" w:rsidRPr="009E5049" w:rsidRDefault="00B137C8" w:rsidP="00B137C8">
      <w:pPr>
        <w:pStyle w:val="VCAAHeading3"/>
      </w:pPr>
      <w:r>
        <w:lastRenderedPageBreak/>
        <w:t>Question 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8"/>
        <w:gridCol w:w="6840"/>
        <w:gridCol w:w="6521"/>
      </w:tblGrid>
      <w:tr w:rsidR="00AC0B85" w:rsidRPr="00295E88" w14:paraId="405A8E45" w14:textId="77777777" w:rsidTr="00C97F3C">
        <w:trPr>
          <w:trHeight w:val="1134"/>
        </w:trPr>
        <w:tc>
          <w:tcPr>
            <w:tcW w:w="668" w:type="dxa"/>
            <w:vAlign w:val="center"/>
          </w:tcPr>
          <w:p w14:paraId="1FA54570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a</w:t>
            </w:r>
          </w:p>
        </w:tc>
        <w:tc>
          <w:tcPr>
            <w:tcW w:w="6840" w:type="dxa"/>
            <w:vAlign w:val="center"/>
          </w:tcPr>
          <w:p w14:paraId="2EB700FB" w14:textId="71A5A1A0" w:rsidR="00C97F3C" w:rsidRPr="00CA7AB0" w:rsidRDefault="00AC0B85" w:rsidP="001E5E5E">
            <w:pPr>
              <w:rPr>
                <w:rFonts w:ascii="Times New Roman" w:hAnsi="Times New Roman" w:cs="Times New Roman"/>
              </w:rPr>
            </w:pPr>
            <w:r w:rsidRPr="00CA7AB0">
              <w:rPr>
                <w:rFonts w:ascii="Times New Roman" w:hAnsi="Times New Roman" w:cs="Times New Roman"/>
              </w:rPr>
              <w:t>Mean =</w:t>
            </w:r>
            <w:r w:rsidR="001E5E5E" w:rsidRPr="00CA7AB0">
              <w:rPr>
                <w:rFonts w:ascii="Times New Roman" w:hAnsi="Times New Roman" w:cs="Times New Roman"/>
                <w:position w:val="-22"/>
              </w:rPr>
              <w:object w:dxaOrig="4320" w:dyaOrig="580" w14:anchorId="6B9D50D5">
                <v:shape id="_x0000_i1029" type="#_x0000_t75" style="width:3in;height:29.5pt" o:ole="">
                  <v:imagedata r:id="rId16" o:title=""/>
                </v:shape>
                <o:OLEObject Type="Embed" ProgID="Equation.DSMT4" ShapeID="_x0000_i1029" DrawAspect="Content" ObjectID="_1825852940" r:id="rId17"/>
              </w:object>
            </w:r>
            <w:r w:rsidRPr="00CA7AB0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6521" w:type="dxa"/>
            <w:vAlign w:val="center"/>
          </w:tcPr>
          <w:p w14:paraId="15EB189A" w14:textId="193EBFA6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correct mean</w:t>
            </w:r>
            <w:r w:rsidR="001162C1">
              <w:rPr>
                <w:rFonts w:ascii="Times New Roman" w:hAnsi="Times New Roman" w:cs="Times New Roman"/>
              </w:rPr>
              <w:t xml:space="preserve"> of 87.199</w:t>
            </w:r>
            <w:r w:rsidR="001E5E5E">
              <w:rPr>
                <w:rFonts w:ascii="Times New Roman" w:hAnsi="Times New Roman" w:cs="Times New Roman"/>
              </w:rPr>
              <w:t xml:space="preserve"> (units not required)</w:t>
            </w:r>
          </w:p>
          <w:p w14:paraId="3C61DCF8" w14:textId="174AFA28" w:rsidR="00437431" w:rsidRDefault="006C6348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437431">
              <w:rPr>
                <w:rFonts w:ascii="Times New Roman" w:hAnsi="Times New Roman" w:cs="Times New Roman"/>
              </w:rPr>
              <w:t>Value needed to 3 decimal places.</w:t>
            </w:r>
          </w:p>
          <w:p w14:paraId="3DAD6723" w14:textId="2B444E9C" w:rsidR="00482DAA" w:rsidRDefault="00482DAA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highlight w:val="yellow"/>
              </w:rPr>
              <w:t>(</w:t>
            </w:r>
            <w:r w:rsidRPr="00C97F3C">
              <w:rPr>
                <w:rFonts w:ascii="Times New Roman" w:hAnsi="Times New Roman" w:cs="Times New Roman"/>
                <w:highlight w:val="yellow"/>
              </w:rPr>
              <w:t>Be on the lookout for the incorrect 87.119 as a response</w:t>
            </w:r>
            <w:r>
              <w:rPr>
                <w:rFonts w:ascii="Times New Roman" w:hAnsi="Times New Roman" w:cs="Times New Roman"/>
                <w:highlight w:val="yellow"/>
              </w:rPr>
              <w:t xml:space="preserve"> – zero marks</w:t>
            </w:r>
            <w:r w:rsidRPr="00C97F3C">
              <w:rPr>
                <w:rFonts w:ascii="Times New Roman" w:hAnsi="Times New Roman" w:cs="Times New Roman"/>
                <w:highlight w:val="yellow"/>
              </w:rPr>
              <w:t>)</w:t>
            </w:r>
          </w:p>
        </w:tc>
      </w:tr>
      <w:tr w:rsidR="00AC0B85" w:rsidRPr="00295E88" w14:paraId="53676716" w14:textId="77777777" w:rsidTr="00CA7AB0">
        <w:trPr>
          <w:trHeight w:val="1134"/>
        </w:trPr>
        <w:tc>
          <w:tcPr>
            <w:tcW w:w="668" w:type="dxa"/>
            <w:vAlign w:val="center"/>
          </w:tcPr>
          <w:p w14:paraId="6D10BDC3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b</w:t>
            </w:r>
          </w:p>
        </w:tc>
        <w:tc>
          <w:tcPr>
            <w:tcW w:w="6840" w:type="dxa"/>
          </w:tcPr>
          <w:p w14:paraId="1256767F" w14:textId="412D7DE4" w:rsidR="00437431" w:rsidRDefault="00437431" w:rsidP="002C4B21">
            <w:pPr>
              <w:rPr>
                <w:rFonts w:ascii="Times New Roman" w:hAnsi="Times New Roman" w:cs="Times New Roman"/>
              </w:rPr>
            </w:pPr>
            <w:r w:rsidRPr="00CA7AB0">
              <w:rPr>
                <w:rFonts w:ascii="Times New Roman" w:hAnsi="Times New Roman" w:cs="Times New Roman"/>
              </w:rPr>
              <w:t>Piston diameters in tolerance range: 87.003, 86.998, 87.004</w:t>
            </w:r>
          </w:p>
          <w:p w14:paraId="7245587F" w14:textId="77777777" w:rsidR="00437431" w:rsidRDefault="00437431" w:rsidP="002C4B21">
            <w:pPr>
              <w:rPr>
                <w:rFonts w:ascii="Times New Roman" w:hAnsi="Times New Roman" w:cs="Times New Roman"/>
              </w:rPr>
            </w:pPr>
          </w:p>
          <w:p w14:paraId="45B944FF" w14:textId="77777777" w:rsidR="00437431" w:rsidRDefault="00437431" w:rsidP="002C4B21">
            <w:pPr>
              <w:rPr>
                <w:rFonts w:ascii="Times New Roman" w:hAnsi="Times New Roman" w:cs="Times New Roman"/>
              </w:rPr>
            </w:pPr>
          </w:p>
          <w:p w14:paraId="5154BDE6" w14:textId="77777777" w:rsidR="00437431" w:rsidRDefault="00437431" w:rsidP="002C4B21">
            <w:pPr>
              <w:rPr>
                <w:rFonts w:ascii="Times New Roman" w:hAnsi="Times New Roman" w:cs="Times New Roman"/>
              </w:rPr>
            </w:pPr>
          </w:p>
          <w:p w14:paraId="2975AFD4" w14:textId="77777777" w:rsidR="00C20C2C" w:rsidRDefault="00C20C2C" w:rsidP="002C4B21">
            <w:pPr>
              <w:rPr>
                <w:rFonts w:ascii="Times New Roman" w:hAnsi="Times New Roman" w:cs="Times New Roman"/>
              </w:rPr>
            </w:pPr>
          </w:p>
          <w:p w14:paraId="01752129" w14:textId="77777777" w:rsidR="00C20C2C" w:rsidRDefault="00C20C2C" w:rsidP="002C4B21">
            <w:pPr>
              <w:rPr>
                <w:rFonts w:ascii="Times New Roman" w:hAnsi="Times New Roman" w:cs="Times New Roman"/>
              </w:rPr>
            </w:pPr>
          </w:p>
          <w:p w14:paraId="364CD3BB" w14:textId="43E121BE" w:rsidR="00AC0B85" w:rsidRPr="00CA7AB0" w:rsidRDefault="001E5E5E" w:rsidP="00437431">
            <w:pPr>
              <w:rPr>
                <w:rFonts w:ascii="Times New Roman" w:hAnsi="Times New Roman" w:cs="Times New Roman"/>
              </w:rPr>
            </w:pPr>
            <w:r w:rsidRPr="00CA7AB0">
              <w:rPr>
                <w:rFonts w:ascii="Times New Roman" w:hAnsi="Times New Roman" w:cs="Times New Roman"/>
              </w:rPr>
              <w:t>Tolerance range: 86.995 – 87.005</w:t>
            </w:r>
          </w:p>
        </w:tc>
        <w:tc>
          <w:tcPr>
            <w:tcW w:w="6521" w:type="dxa"/>
          </w:tcPr>
          <w:p w14:paraId="4E30D14A" w14:textId="326B8282" w:rsidR="00437431" w:rsidRDefault="00437431" w:rsidP="004374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one correct listing </w:t>
            </w:r>
          </w:p>
          <w:p w14:paraId="41D9E0A5" w14:textId="77777777" w:rsidR="00437431" w:rsidRDefault="00437431" w:rsidP="00437431">
            <w:pPr>
              <w:rPr>
                <w:rFonts w:ascii="Times New Roman" w:hAnsi="Times New Roman" w:cs="Times New Roman"/>
              </w:rPr>
            </w:pPr>
          </w:p>
          <w:p w14:paraId="61243B5C" w14:textId="617A94FC" w:rsidR="00437431" w:rsidRDefault="00437431" w:rsidP="004374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other two correct listings </w:t>
            </w:r>
          </w:p>
          <w:p w14:paraId="3778C6D8" w14:textId="77777777" w:rsidR="00C20C2C" w:rsidRDefault="00C20C2C" w:rsidP="00437431">
            <w:pPr>
              <w:rPr>
                <w:rFonts w:ascii="Times New Roman" w:hAnsi="Times New Roman" w:cs="Times New Roman"/>
              </w:rPr>
            </w:pPr>
          </w:p>
          <w:p w14:paraId="746CE9B0" w14:textId="36B266A2" w:rsidR="00437431" w:rsidRDefault="00437431" w:rsidP="004374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OR</w:t>
            </w:r>
          </w:p>
          <w:p w14:paraId="1F1D214F" w14:textId="77777777" w:rsidR="00C20C2C" w:rsidRDefault="00C20C2C" w:rsidP="00437431">
            <w:pPr>
              <w:rPr>
                <w:rFonts w:ascii="Times New Roman" w:hAnsi="Times New Roman" w:cs="Times New Roman"/>
              </w:rPr>
            </w:pPr>
          </w:p>
          <w:p w14:paraId="555EAF3D" w14:textId="681957CB" w:rsidR="00393319" w:rsidRDefault="00393319" w:rsidP="00437431">
            <w:pPr>
              <w:rPr>
                <w:rFonts w:ascii="Times New Roman" w:hAnsi="Times New Roman" w:cs="Times New Roman"/>
              </w:rPr>
            </w:pPr>
            <w:r w:rsidRPr="006018AA">
              <w:rPr>
                <w:rFonts w:ascii="Times New Roman" w:hAnsi="Times New Roman" w:cs="Times New Roman"/>
                <w:highlight w:val="yellow"/>
              </w:rPr>
              <w:t xml:space="preserve">If all three </w:t>
            </w:r>
            <w:r w:rsidR="00482DAA">
              <w:rPr>
                <w:rFonts w:ascii="Times New Roman" w:hAnsi="Times New Roman" w:cs="Times New Roman"/>
                <w:highlight w:val="yellow"/>
              </w:rPr>
              <w:t xml:space="preserve">values </w:t>
            </w:r>
            <w:r w:rsidRPr="006018AA">
              <w:rPr>
                <w:rFonts w:ascii="Times New Roman" w:hAnsi="Times New Roman" w:cs="Times New Roman"/>
                <w:highlight w:val="yellow"/>
              </w:rPr>
              <w:t>are incorrect</w:t>
            </w:r>
            <w:r>
              <w:rPr>
                <w:rFonts w:ascii="Times New Roman" w:hAnsi="Times New Roman" w:cs="Times New Roman"/>
              </w:rPr>
              <w:t>, then</w:t>
            </w:r>
          </w:p>
          <w:p w14:paraId="548A1025" w14:textId="75181B95" w:rsidR="00482DAA" w:rsidRDefault="001E5E5E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listing or quoting the correct tolerance</w:t>
            </w:r>
            <w:r w:rsidR="00EB3B56">
              <w:rPr>
                <w:rFonts w:ascii="Times New Roman" w:hAnsi="Times New Roman" w:cs="Times New Roman"/>
              </w:rPr>
              <w:t xml:space="preserve"> </w:t>
            </w:r>
            <w:r w:rsidR="00EB3B56" w:rsidRPr="00CA7AB0">
              <w:rPr>
                <w:rFonts w:ascii="Times New Roman" w:hAnsi="Times New Roman" w:cs="Times New Roman"/>
              </w:rPr>
              <w:t>86.995 – 87.005</w:t>
            </w:r>
          </w:p>
          <w:p w14:paraId="65A30416" w14:textId="2AAE3EFD" w:rsidR="001E5E5E" w:rsidRDefault="00482DAA" w:rsidP="002C4B21">
            <w:pPr>
              <w:rPr>
                <w:rFonts w:ascii="Times New Roman" w:hAnsi="Times New Roman" w:cs="Times New Roman"/>
              </w:rPr>
            </w:pPr>
            <w:r w:rsidRPr="006018AA">
              <w:rPr>
                <w:rFonts w:ascii="Times New Roman" w:hAnsi="Times New Roman" w:cs="Times New Roman"/>
                <w:highlight w:val="yellow"/>
              </w:rPr>
              <w:t>(</w:t>
            </w:r>
            <w:r w:rsidR="006C6348">
              <w:rPr>
                <w:rFonts w:ascii="Times New Roman" w:hAnsi="Times New Roman" w:cs="Times New Roman"/>
                <w:highlight w:val="yellow"/>
              </w:rPr>
              <w:t>Re</w:t>
            </w:r>
            <w:r w:rsidRPr="006018AA">
              <w:rPr>
                <w:rFonts w:ascii="Times New Roman" w:hAnsi="Times New Roman" w:cs="Times New Roman"/>
                <w:highlight w:val="yellow"/>
              </w:rPr>
              <w:t>fer to the list</w:t>
            </w:r>
            <w:r>
              <w:rPr>
                <w:rFonts w:ascii="Times New Roman" w:hAnsi="Times New Roman" w:cs="Times New Roman"/>
                <w:highlight w:val="yellow"/>
              </w:rPr>
              <w:t xml:space="preserve"> directly above </w:t>
            </w:r>
            <w:r w:rsidRPr="00482DAA">
              <w:rPr>
                <w:rFonts w:ascii="Times New Roman" w:hAnsi="Times New Roman" w:cs="Times New Roman"/>
                <w:b/>
                <w:bCs/>
                <w:highlight w:val="yellow"/>
              </w:rPr>
              <w:t>Part a</w:t>
            </w:r>
            <w:r w:rsidRPr="006018AA">
              <w:rPr>
                <w:rFonts w:ascii="Times New Roman" w:hAnsi="Times New Roman" w:cs="Times New Roman"/>
                <w:highlight w:val="yellow"/>
              </w:rPr>
              <w:t xml:space="preserve"> to see if correct diameters have been identified: ticks/crosses or circled or equivalent)</w:t>
            </w:r>
          </w:p>
          <w:p w14:paraId="51C02565" w14:textId="1CD6625C" w:rsidR="00AC0B85" w:rsidRDefault="00AC0B85" w:rsidP="002C4B21">
            <w:pPr>
              <w:rPr>
                <w:rFonts w:ascii="Times New Roman" w:hAnsi="Times New Roman" w:cs="Times New Roman"/>
              </w:rPr>
            </w:pPr>
          </w:p>
        </w:tc>
      </w:tr>
      <w:tr w:rsidR="00AC0B85" w:rsidRPr="00295E88" w14:paraId="2F66069C" w14:textId="77777777" w:rsidTr="00CA7AB0">
        <w:trPr>
          <w:trHeight w:val="1417"/>
        </w:trPr>
        <w:tc>
          <w:tcPr>
            <w:tcW w:w="668" w:type="dxa"/>
            <w:vAlign w:val="center"/>
          </w:tcPr>
          <w:p w14:paraId="40EA9733" w14:textId="77777777" w:rsidR="00AC0B85" w:rsidRPr="000F027C" w:rsidRDefault="00AC0B85" w:rsidP="001E5E5E">
            <w:pPr>
              <w:rPr>
                <w:rFonts w:ascii="Times New Roman" w:hAnsi="Times New Roman" w:cs="Times New Roman"/>
              </w:rPr>
            </w:pPr>
            <w:r w:rsidRPr="000F027C">
              <w:rPr>
                <w:rFonts w:ascii="Times New Roman" w:hAnsi="Times New Roman" w:cs="Times New Roman"/>
              </w:rPr>
              <w:t>2c</w:t>
            </w:r>
          </w:p>
        </w:tc>
        <w:tc>
          <w:tcPr>
            <w:tcW w:w="6840" w:type="dxa"/>
            <w:vAlign w:val="center"/>
          </w:tcPr>
          <w:p w14:paraId="02B76210" w14:textId="77777777" w:rsidR="00AC0B85" w:rsidRDefault="00AC0B85" w:rsidP="001E5E5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ylinder dimensions: Height = 57 </w:t>
            </w:r>
            <w:proofErr w:type="gramStart"/>
            <w:r>
              <w:rPr>
                <w:rFonts w:ascii="Times New Roman" w:hAnsi="Times New Roman" w:cs="Times New Roman"/>
              </w:rPr>
              <w:t>mm  /</w:t>
            </w:r>
            <w:proofErr w:type="gramEnd"/>
            <w:r>
              <w:rPr>
                <w:rFonts w:ascii="Times New Roman" w:hAnsi="Times New Roman" w:cs="Times New Roman"/>
              </w:rPr>
              <w:t xml:space="preserve"> Radius = </w:t>
            </w:r>
            <w:r w:rsidRPr="00A436D8">
              <w:rPr>
                <w:rFonts w:ascii="Times New Roman" w:hAnsi="Times New Roman" w:cs="Times New Roman"/>
                <w:position w:val="-22"/>
              </w:rPr>
              <w:object w:dxaOrig="2079" w:dyaOrig="580" w14:anchorId="721AD523">
                <v:shape id="_x0000_i1030" type="#_x0000_t75" style="width:105.5pt;height:29.5pt" o:ole="">
                  <v:imagedata r:id="rId18" o:title=""/>
                </v:shape>
                <o:OLEObject Type="Embed" ProgID="Equation.DSMT4" ShapeID="_x0000_i1030" DrawAspect="Content" ObjectID="_1825852941" r:id="rId19"/>
              </w:object>
            </w:r>
          </w:p>
          <w:p w14:paraId="5039ADD1" w14:textId="1B124D83" w:rsidR="00AC0B85" w:rsidRPr="004E2250" w:rsidRDefault="00B32DAA" w:rsidP="001E5E5E">
            <w:pPr>
              <w:rPr>
                <w:rFonts w:ascii="Times New Roman" w:hAnsi="Times New Roman" w:cs="Times New Roman"/>
              </w:rPr>
            </w:pPr>
            <w:r w:rsidRPr="00B32DAA">
              <w:rPr>
                <w:rFonts w:ascii="Times New Roman" w:hAnsi="Times New Roman" w:cs="Times New Roman"/>
                <w:position w:val="-46"/>
              </w:rPr>
              <w:object w:dxaOrig="4340" w:dyaOrig="1120" w14:anchorId="0A6F9CB3">
                <v:shape id="_x0000_i1031" type="#_x0000_t75" style="width:213.5pt;height:55.5pt" o:ole="">
                  <v:imagedata r:id="rId20" o:title=""/>
                </v:shape>
                <o:OLEObject Type="Embed" ProgID="Equation.DSMT4" ShapeID="_x0000_i1031" DrawAspect="Content" ObjectID="_1825852942" r:id="rId21"/>
              </w:object>
            </w:r>
          </w:p>
        </w:tc>
        <w:tc>
          <w:tcPr>
            <w:tcW w:w="6521" w:type="dxa"/>
            <w:vAlign w:val="center"/>
          </w:tcPr>
          <w:p w14:paraId="4FCE18FF" w14:textId="68F1182B" w:rsidR="00AC0B85" w:rsidRDefault="00AC0B85" w:rsidP="001E5E5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 w:rsidR="006C6348">
              <w:rPr>
                <w:rFonts w:ascii="Times New Roman" w:hAnsi="Times New Roman" w:cs="Times New Roman"/>
              </w:rPr>
              <w:tab/>
            </w:r>
            <w:r w:rsidR="00EB3B56">
              <w:rPr>
                <w:rFonts w:ascii="Times New Roman" w:hAnsi="Times New Roman" w:cs="Times New Roman"/>
              </w:rPr>
              <w:t xml:space="preserve">seeing the numbers of </w:t>
            </w:r>
            <w:r w:rsidR="00437431">
              <w:rPr>
                <w:rFonts w:ascii="Times New Roman" w:hAnsi="Times New Roman" w:cs="Times New Roman"/>
              </w:rPr>
              <w:t xml:space="preserve">57 or </w:t>
            </w:r>
            <w:r w:rsidR="00EB3B56">
              <w:rPr>
                <w:rFonts w:ascii="Times New Roman" w:hAnsi="Times New Roman" w:cs="Times New Roman"/>
              </w:rPr>
              <w:t xml:space="preserve">43.505 somewhere in the working </w:t>
            </w:r>
            <w:r w:rsidR="006C6348">
              <w:rPr>
                <w:rFonts w:ascii="Times New Roman" w:hAnsi="Times New Roman" w:cs="Times New Roman"/>
              </w:rPr>
              <w:tab/>
            </w:r>
            <w:r w:rsidR="00EB3B56">
              <w:rPr>
                <w:rFonts w:ascii="Times New Roman" w:hAnsi="Times New Roman" w:cs="Times New Roman"/>
              </w:rPr>
              <w:t xml:space="preserve">or seeing the correct </w:t>
            </w:r>
            <w:r>
              <w:rPr>
                <w:rFonts w:ascii="Times New Roman" w:hAnsi="Times New Roman" w:cs="Times New Roman"/>
              </w:rPr>
              <w:t>volume rule</w:t>
            </w:r>
            <w:r w:rsidR="00EB3B56">
              <w:rPr>
                <w:rFonts w:ascii="Times New Roman" w:hAnsi="Times New Roman" w:cs="Times New Roman"/>
              </w:rPr>
              <w:t xml:space="preserve"> (</w:t>
            </w:r>
            <w:r w:rsidR="00EB3B56" w:rsidRPr="00EB3B56">
              <w:rPr>
                <w:rFonts w:ascii="Times New Roman" w:hAnsi="Times New Roman" w:cs="Times New Roman"/>
                <w:position w:val="-6"/>
              </w:rPr>
              <w:object w:dxaOrig="520" w:dyaOrig="300" w14:anchorId="50CBE34E">
                <v:shape id="_x0000_i1032" type="#_x0000_t75" style="width:25.5pt;height:13.5pt" o:ole="">
                  <v:imagedata r:id="rId22" o:title=""/>
                </v:shape>
                <o:OLEObject Type="Embed" ProgID="Equation.DSMT4" ShapeID="_x0000_i1032" DrawAspect="Content" ObjectID="_1825852943" r:id="rId23"/>
              </w:object>
            </w:r>
            <w:r w:rsidR="00EB3B56">
              <w:rPr>
                <w:rFonts w:ascii="Times New Roman" w:hAnsi="Times New Roman" w:cs="Times New Roman"/>
              </w:rPr>
              <w:t>) being used.</w:t>
            </w:r>
          </w:p>
          <w:p w14:paraId="47CC6108" w14:textId="77777777" w:rsidR="001E5E5E" w:rsidRDefault="001E5E5E" w:rsidP="001E5E5E">
            <w:pPr>
              <w:rPr>
                <w:rFonts w:ascii="Times New Roman" w:hAnsi="Times New Roman" w:cs="Times New Roman"/>
              </w:rPr>
            </w:pPr>
          </w:p>
          <w:p w14:paraId="4C0D258A" w14:textId="04391B24" w:rsidR="00CA7AB0" w:rsidRDefault="00AC0B85" w:rsidP="00CA7A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6C6348">
              <w:rPr>
                <w:rFonts w:ascii="Times New Roman" w:hAnsi="Times New Roman" w:cs="Times New Roman"/>
              </w:rPr>
              <w:tab/>
            </w:r>
            <w:r w:rsidRPr="00DC1E1D">
              <w:rPr>
                <w:rFonts w:ascii="Times New Roman" w:hAnsi="Times New Roman" w:cs="Times New Roman"/>
                <w:highlight w:val="yellow"/>
              </w:rPr>
              <w:t>correct answer</w:t>
            </w:r>
            <w:r w:rsidR="001162C1" w:rsidRPr="00DC1E1D">
              <w:rPr>
                <w:rFonts w:ascii="Times New Roman" w:hAnsi="Times New Roman" w:cs="Times New Roman"/>
                <w:highlight w:val="yellow"/>
              </w:rPr>
              <w:t xml:space="preserve"> of 339</w:t>
            </w:r>
            <w:r w:rsidRPr="00DC1E1D">
              <w:rPr>
                <w:rFonts w:ascii="Times New Roman" w:hAnsi="Times New Roman" w:cs="Times New Roman"/>
                <w:highlight w:val="yellow"/>
              </w:rPr>
              <w:t xml:space="preserve"> </w:t>
            </w:r>
            <w:r w:rsidR="00DC1E1D" w:rsidRPr="00DC1E1D">
              <w:rPr>
                <w:rFonts w:ascii="Times New Roman" w:hAnsi="Times New Roman" w:cs="Times New Roman"/>
                <w:highlight w:val="yellow"/>
              </w:rPr>
              <w:t>correct to 3 sig. figs</w:t>
            </w:r>
            <w:r w:rsidR="00DC1E1D">
              <w:rPr>
                <w:rFonts w:ascii="Times New Roman" w:hAnsi="Times New Roman" w:cs="Times New Roman"/>
              </w:rPr>
              <w:t xml:space="preserve"> </w:t>
            </w:r>
            <w:r w:rsidR="00CA7AB0">
              <w:rPr>
                <w:rFonts w:ascii="Times New Roman" w:hAnsi="Times New Roman" w:cs="Times New Roman"/>
              </w:rPr>
              <w:t>(units not required)</w:t>
            </w:r>
          </w:p>
        </w:tc>
      </w:tr>
    </w:tbl>
    <w:p w14:paraId="776930F0" w14:textId="77777777" w:rsidR="00C20C2C" w:rsidRDefault="00C20C2C" w:rsidP="00B137C8">
      <w:pPr>
        <w:pStyle w:val="VCAAHeading3"/>
      </w:pPr>
    </w:p>
    <w:p w14:paraId="76B4E7B6" w14:textId="77777777" w:rsidR="00C20C2C" w:rsidRDefault="00C20C2C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5303E4E7" w14:textId="19874D80" w:rsidR="00B137C8" w:rsidRPr="009E5049" w:rsidRDefault="00B137C8" w:rsidP="00B137C8">
      <w:pPr>
        <w:pStyle w:val="VCAAHeading3"/>
      </w:pPr>
      <w:r>
        <w:lastRenderedPageBreak/>
        <w:t>Question 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1"/>
        <w:gridCol w:w="27"/>
        <w:gridCol w:w="6840"/>
        <w:gridCol w:w="6521"/>
      </w:tblGrid>
      <w:tr w:rsidR="00B137C8" w:rsidRPr="00295E88" w14:paraId="3B7A9DA0" w14:textId="77777777" w:rsidTr="00711AED">
        <w:trPr>
          <w:trHeight w:val="850"/>
        </w:trPr>
        <w:tc>
          <w:tcPr>
            <w:tcW w:w="668" w:type="dxa"/>
            <w:gridSpan w:val="2"/>
          </w:tcPr>
          <w:p w14:paraId="50C4563B" w14:textId="77777777" w:rsidR="00B137C8" w:rsidRPr="00295E8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 w:rsidRPr="00295E88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840" w:type="dxa"/>
            <w:vAlign w:val="center"/>
          </w:tcPr>
          <w:p w14:paraId="172CEB74" w14:textId="77777777" w:rsidR="00B137C8" w:rsidRPr="00295E8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2/2003 and 4</w:t>
            </w:r>
            <w:r w:rsidRPr="00DA5309">
              <w:rPr>
                <w:rFonts w:ascii="Times New Roman" w:hAnsi="Times New Roman" w:cs="Times New Roman"/>
                <w:vertAlign w:val="superscript"/>
              </w:rPr>
              <w:t>th</w:t>
            </w:r>
            <w:r>
              <w:rPr>
                <w:rFonts w:ascii="Times New Roman" w:hAnsi="Times New Roman" w:cs="Times New Roman"/>
              </w:rPr>
              <w:t xml:space="preserve"> Jan.</w:t>
            </w:r>
          </w:p>
        </w:tc>
        <w:tc>
          <w:tcPr>
            <w:tcW w:w="6521" w:type="dxa"/>
            <w:vAlign w:val="center"/>
          </w:tcPr>
          <w:p w14:paraId="315188B3" w14:textId="5A6B3778" w:rsidR="00B137C8" w:rsidRDefault="00B137C8" w:rsidP="00C20C2C">
            <w:pPr>
              <w:tabs>
                <w:tab w:val="left" w:pos="738"/>
              </w:tabs>
              <w:ind w:left="738" w:hanging="709"/>
              <w:rPr>
                <w:rFonts w:ascii="Times New Roman" w:hAnsi="Times New Roman" w:cs="Times New Roman"/>
              </w:rPr>
            </w:pPr>
            <w:r w:rsidRPr="00295E88">
              <w:rPr>
                <w:rFonts w:ascii="Times New Roman" w:hAnsi="Times New Roman" w:cs="Times New Roman"/>
              </w:rPr>
              <w:t>1A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C20C2C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correct financial year</w:t>
            </w:r>
          </w:p>
          <w:p w14:paraId="1FF6006A" w14:textId="15E935A7" w:rsidR="00B137C8" w:rsidRPr="00295E88" w:rsidRDefault="00B137C8" w:rsidP="00C20C2C">
            <w:pPr>
              <w:tabs>
                <w:tab w:val="left" w:pos="738"/>
              </w:tabs>
              <w:ind w:left="738" w:hanging="70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</w:t>
            </w:r>
            <w:proofErr w:type="gramStart"/>
            <w:r>
              <w:rPr>
                <w:rFonts w:ascii="Times New Roman" w:hAnsi="Times New Roman" w:cs="Times New Roman"/>
              </w:rPr>
              <w:t xml:space="preserve">–  </w:t>
            </w:r>
            <w:r w:rsidR="00C20C2C">
              <w:rPr>
                <w:rFonts w:ascii="Times New Roman" w:hAnsi="Times New Roman" w:cs="Times New Roman"/>
              </w:rPr>
              <w:tab/>
            </w:r>
            <w:proofErr w:type="gramEnd"/>
            <w:r>
              <w:rPr>
                <w:rFonts w:ascii="Times New Roman" w:hAnsi="Times New Roman" w:cs="Times New Roman"/>
              </w:rPr>
              <w:t>correct start date</w:t>
            </w:r>
          </w:p>
        </w:tc>
      </w:tr>
      <w:tr w:rsidR="00B137C8" w14:paraId="0356F513" w14:textId="77777777" w:rsidTr="00711AED">
        <w:trPr>
          <w:trHeight w:val="624"/>
        </w:trPr>
        <w:tc>
          <w:tcPr>
            <w:tcW w:w="668" w:type="dxa"/>
            <w:gridSpan w:val="2"/>
          </w:tcPr>
          <w:p w14:paraId="69FDE906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b</w:t>
            </w:r>
          </w:p>
        </w:tc>
        <w:tc>
          <w:tcPr>
            <w:tcW w:w="6840" w:type="dxa"/>
            <w:vAlign w:val="center"/>
          </w:tcPr>
          <w:p w14:paraId="4CE18C95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521" w:type="dxa"/>
            <w:vAlign w:val="center"/>
          </w:tcPr>
          <w:p w14:paraId="03DAFE35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>
              <w:rPr>
                <w:rFonts w:ascii="Times New Roman" w:hAnsi="Times New Roman" w:cs="Times New Roman"/>
              </w:rPr>
              <w:tab/>
              <w:t>correct answer of 11 (maybe seen on graph)</w:t>
            </w:r>
          </w:p>
        </w:tc>
      </w:tr>
      <w:tr w:rsidR="00B137C8" w14:paraId="39745B22" w14:textId="77777777" w:rsidTr="00711AED">
        <w:trPr>
          <w:trHeight w:val="624"/>
        </w:trPr>
        <w:tc>
          <w:tcPr>
            <w:tcW w:w="641" w:type="dxa"/>
          </w:tcPr>
          <w:p w14:paraId="3A0487C2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c</w:t>
            </w:r>
          </w:p>
        </w:tc>
        <w:tc>
          <w:tcPr>
            <w:tcW w:w="6867" w:type="dxa"/>
            <w:gridSpan w:val="2"/>
            <w:vAlign w:val="center"/>
          </w:tcPr>
          <w:p w14:paraId="5AD8FD9C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onsoon started on the </w:t>
            </w:r>
            <w:proofErr w:type="gramStart"/>
            <w:r>
              <w:rPr>
                <w:rFonts w:ascii="Times New Roman" w:hAnsi="Times New Roman" w:cs="Times New Roman"/>
              </w:rPr>
              <w:t>19</w:t>
            </w:r>
            <w:r w:rsidRPr="007F20B2">
              <w:rPr>
                <w:rFonts w:ascii="Times New Roman" w:hAnsi="Times New Roman" w:cs="Times New Roman"/>
                <w:vertAlign w:val="superscript"/>
              </w:rPr>
              <w:t>th</w:t>
            </w:r>
            <w:proofErr w:type="gramEnd"/>
            <w:r>
              <w:rPr>
                <w:rFonts w:ascii="Times New Roman" w:hAnsi="Times New Roman" w:cs="Times New Roman"/>
              </w:rPr>
              <w:t xml:space="preserve"> December</w:t>
            </w:r>
          </w:p>
          <w:p w14:paraId="5186253C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R</w:t>
            </w:r>
          </w:p>
          <w:p w14:paraId="224F474A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onsoon started 0 days from the </w:t>
            </w:r>
            <w:proofErr w:type="gramStart"/>
            <w:r>
              <w:rPr>
                <w:rFonts w:ascii="Times New Roman" w:hAnsi="Times New Roman" w:cs="Times New Roman"/>
              </w:rPr>
              <w:t>19</w:t>
            </w:r>
            <w:r w:rsidRPr="00B32DAA">
              <w:rPr>
                <w:rFonts w:ascii="Times New Roman" w:hAnsi="Times New Roman" w:cs="Times New Roman"/>
                <w:vertAlign w:val="superscript"/>
              </w:rPr>
              <w:t>th</w:t>
            </w:r>
            <w:proofErr w:type="gramEnd"/>
            <w:r>
              <w:rPr>
                <w:rFonts w:ascii="Times New Roman" w:hAnsi="Times New Roman" w:cs="Times New Roman"/>
              </w:rPr>
              <w:t xml:space="preserve"> December</w:t>
            </w:r>
          </w:p>
        </w:tc>
        <w:tc>
          <w:tcPr>
            <w:tcW w:w="6521" w:type="dxa"/>
            <w:vAlign w:val="center"/>
          </w:tcPr>
          <w:p w14:paraId="566EA937" w14:textId="77777777" w:rsidR="00B137C8" w:rsidRDefault="00B137C8" w:rsidP="00C20C2C">
            <w:pPr>
              <w:tabs>
                <w:tab w:val="left" w:pos="738"/>
              </w:tabs>
              <w:ind w:left="738" w:hanging="70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>
              <w:rPr>
                <w:rFonts w:ascii="Times New Roman" w:hAnsi="Times New Roman" w:cs="Times New Roman"/>
              </w:rPr>
              <w:tab/>
              <w:t>correct answer (must include words like ‘start’ or ‘starting’ or ‘begin’ or ‘beginning’ or other indications of season commencement)</w:t>
            </w:r>
          </w:p>
          <w:p w14:paraId="6E5E79D2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0 marks – there is no data or just stating ‘19 December’)</w:t>
            </w:r>
          </w:p>
        </w:tc>
      </w:tr>
      <w:tr w:rsidR="00B137C8" w:rsidRPr="00295E88" w14:paraId="4DD9E791" w14:textId="77777777" w:rsidTr="00711AED">
        <w:trPr>
          <w:trHeight w:val="624"/>
        </w:trPr>
        <w:tc>
          <w:tcPr>
            <w:tcW w:w="641" w:type="dxa"/>
          </w:tcPr>
          <w:p w14:paraId="3FD90C48" w14:textId="77777777" w:rsidR="00B137C8" w:rsidRPr="00295E8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d</w:t>
            </w:r>
          </w:p>
        </w:tc>
        <w:tc>
          <w:tcPr>
            <w:tcW w:w="6867" w:type="dxa"/>
            <w:gridSpan w:val="2"/>
            <w:vAlign w:val="center"/>
          </w:tcPr>
          <w:p w14:paraId="04B8F356" w14:textId="77777777" w:rsidR="00B137C8" w:rsidRPr="009F24C5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6521" w:type="dxa"/>
            <w:vAlign w:val="center"/>
          </w:tcPr>
          <w:p w14:paraId="465BE12A" w14:textId="77777777" w:rsidR="00B137C8" w:rsidRPr="00295E8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>
              <w:rPr>
                <w:rFonts w:ascii="Times New Roman" w:hAnsi="Times New Roman" w:cs="Times New Roman"/>
              </w:rPr>
              <w:tab/>
              <w:t>correct answer of 16 (maybe seen on the graph)</w:t>
            </w:r>
          </w:p>
        </w:tc>
      </w:tr>
    </w:tbl>
    <w:p w14:paraId="3C2133C6" w14:textId="2DD5A9C0" w:rsidR="00B137C8" w:rsidRPr="009E5049" w:rsidRDefault="00B137C8" w:rsidP="00B137C8">
      <w:pPr>
        <w:pStyle w:val="VCAAHeading3"/>
      </w:pPr>
      <w:r>
        <w:t>Question 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8"/>
        <w:gridCol w:w="6840"/>
        <w:gridCol w:w="6521"/>
      </w:tblGrid>
      <w:tr w:rsidR="00B137C8" w:rsidRPr="00F07B61" w14:paraId="68CD8C3D" w14:textId="77777777" w:rsidTr="00711AED">
        <w:trPr>
          <w:trHeight w:val="2551"/>
        </w:trPr>
        <w:tc>
          <w:tcPr>
            <w:tcW w:w="668" w:type="dxa"/>
          </w:tcPr>
          <w:p w14:paraId="5DD4DA91" w14:textId="77777777" w:rsidR="00B137C8" w:rsidRPr="00F07B61" w:rsidRDefault="00B137C8" w:rsidP="00711AED">
            <w:pPr>
              <w:rPr>
                <w:rFonts w:ascii="Times New Roman" w:hAnsi="Times New Roman" w:cs="Times New Roman"/>
              </w:rPr>
            </w:pPr>
            <w:r w:rsidRPr="00F07B61">
              <w:rPr>
                <w:rFonts w:ascii="Times New Roman" w:hAnsi="Times New Roman" w:cs="Times New Roman"/>
              </w:rPr>
              <w:t>4a</w:t>
            </w:r>
          </w:p>
        </w:tc>
        <w:tc>
          <w:tcPr>
            <w:tcW w:w="6840" w:type="dxa"/>
          </w:tcPr>
          <w:p w14:paraId="49D1D8A6" w14:textId="77777777" w:rsidR="00B137C8" w:rsidRDefault="00B137C8" w:rsidP="00711AED"/>
          <w:tbl>
            <w:tblPr>
              <w:tblStyle w:val="TableGrid"/>
              <w:tblW w:w="2835" w:type="dxa"/>
              <w:tblInd w:w="1049" w:type="dxa"/>
              <w:tblLook w:val="04A0" w:firstRow="1" w:lastRow="0" w:firstColumn="1" w:lastColumn="0" w:noHBand="0" w:noVBand="1"/>
            </w:tblPr>
            <w:tblGrid>
              <w:gridCol w:w="1701"/>
              <w:gridCol w:w="1134"/>
            </w:tblGrid>
            <w:tr w:rsidR="00B137C8" w14:paraId="174D0D40" w14:textId="77777777" w:rsidTr="00711AED">
              <w:tc>
                <w:tcPr>
                  <w:tcW w:w="1701" w:type="dxa"/>
                </w:tcPr>
                <w:p w14:paraId="12712855" w14:textId="77777777" w:rsidR="00B137C8" w:rsidRDefault="00B137C8" w:rsidP="00711AED"/>
              </w:tc>
              <w:tc>
                <w:tcPr>
                  <w:tcW w:w="1134" w:type="dxa"/>
                </w:tcPr>
                <w:p w14:paraId="1A24F80F" w14:textId="77777777" w:rsidR="00B137C8" w:rsidRDefault="00B137C8" w:rsidP="00711AED">
                  <w:r w:rsidRPr="00B06980">
                    <w:rPr>
                      <w:rFonts w:ascii="Times New Roman" w:hAnsi="Times New Roman" w:cs="Times New Roman"/>
                      <w:b/>
                      <w:spacing w:val="-2"/>
                    </w:rPr>
                    <w:t>Amount</w:t>
                  </w:r>
                </w:p>
              </w:tc>
            </w:tr>
            <w:tr w:rsidR="00B137C8" w14:paraId="7ECC5083" w14:textId="77777777" w:rsidTr="00711AED">
              <w:tc>
                <w:tcPr>
                  <w:tcW w:w="1701" w:type="dxa"/>
                </w:tcPr>
                <w:p w14:paraId="020213C4" w14:textId="77777777" w:rsidR="00B137C8" w:rsidRDefault="00B137C8" w:rsidP="00711AED"/>
              </w:tc>
              <w:tc>
                <w:tcPr>
                  <w:tcW w:w="1134" w:type="dxa"/>
                  <w:vAlign w:val="center"/>
                </w:tcPr>
                <w:p w14:paraId="24BCEC92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</w:rPr>
                    <w:t>300.00</w:t>
                  </w:r>
                </w:p>
              </w:tc>
            </w:tr>
            <w:tr w:rsidR="00B137C8" w14:paraId="3A51CA8F" w14:textId="77777777" w:rsidTr="00711AED">
              <w:tc>
                <w:tcPr>
                  <w:tcW w:w="1701" w:type="dxa"/>
                </w:tcPr>
                <w:p w14:paraId="7F39C0A0" w14:textId="77777777" w:rsidR="00B137C8" w:rsidRDefault="00B137C8" w:rsidP="00711AED"/>
              </w:tc>
              <w:tc>
                <w:tcPr>
                  <w:tcW w:w="1134" w:type="dxa"/>
                  <w:vAlign w:val="center"/>
                </w:tcPr>
                <w:p w14:paraId="659FB0E2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</w:rPr>
                    <w:t>900.00</w:t>
                  </w:r>
                </w:p>
              </w:tc>
            </w:tr>
            <w:tr w:rsidR="00B137C8" w14:paraId="7055890F" w14:textId="77777777" w:rsidTr="00711AED">
              <w:tc>
                <w:tcPr>
                  <w:tcW w:w="1701" w:type="dxa"/>
                </w:tcPr>
                <w:p w14:paraId="6ED49E79" w14:textId="77777777" w:rsidR="00B137C8" w:rsidRDefault="00B137C8" w:rsidP="00711AED"/>
              </w:tc>
              <w:tc>
                <w:tcPr>
                  <w:tcW w:w="1134" w:type="dxa"/>
                  <w:vAlign w:val="center"/>
                </w:tcPr>
                <w:p w14:paraId="6DD06F95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</w:rPr>
                    <w:t>750.00</w:t>
                  </w:r>
                </w:p>
              </w:tc>
            </w:tr>
            <w:tr w:rsidR="00B137C8" w14:paraId="137DA01B" w14:textId="77777777" w:rsidTr="00711AED">
              <w:tc>
                <w:tcPr>
                  <w:tcW w:w="1701" w:type="dxa"/>
                </w:tcPr>
                <w:p w14:paraId="1C77EDE0" w14:textId="77777777" w:rsidR="00B137C8" w:rsidRDefault="00B137C8" w:rsidP="00711AED"/>
              </w:tc>
              <w:tc>
                <w:tcPr>
                  <w:tcW w:w="1134" w:type="dxa"/>
                  <w:vAlign w:val="center"/>
                </w:tcPr>
                <w:p w14:paraId="3FED73BB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</w:rPr>
                    <w:t>360.00</w:t>
                  </w:r>
                </w:p>
              </w:tc>
            </w:tr>
            <w:tr w:rsidR="00B137C8" w14:paraId="79964B6B" w14:textId="77777777" w:rsidTr="00711AED">
              <w:tc>
                <w:tcPr>
                  <w:tcW w:w="1701" w:type="dxa"/>
                </w:tcPr>
                <w:p w14:paraId="5573F71C" w14:textId="77777777" w:rsidR="00B137C8" w:rsidRDefault="00B137C8" w:rsidP="00711AED"/>
              </w:tc>
              <w:tc>
                <w:tcPr>
                  <w:tcW w:w="1134" w:type="dxa"/>
                  <w:vAlign w:val="center"/>
                </w:tcPr>
                <w:p w14:paraId="5CDBDC10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  <w:spacing w:val="-2"/>
                    </w:rPr>
                    <w:t>190.00</w:t>
                  </w:r>
                </w:p>
              </w:tc>
            </w:tr>
            <w:tr w:rsidR="00B137C8" w14:paraId="4D462393" w14:textId="77777777" w:rsidTr="00711AED">
              <w:tc>
                <w:tcPr>
                  <w:tcW w:w="1701" w:type="dxa"/>
                  <w:vAlign w:val="center"/>
                </w:tcPr>
                <w:p w14:paraId="15D84082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  <w:spacing w:val="-2"/>
                    </w:rPr>
                    <w:t>Total</w:t>
                  </w:r>
                </w:p>
              </w:tc>
              <w:tc>
                <w:tcPr>
                  <w:tcW w:w="1134" w:type="dxa"/>
                  <w:vAlign w:val="center"/>
                </w:tcPr>
                <w:p w14:paraId="242F7FCA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  <w:spacing w:val="-2"/>
                    </w:rPr>
                    <w:t>2500.00</w:t>
                  </w:r>
                </w:p>
              </w:tc>
            </w:tr>
            <w:tr w:rsidR="00B137C8" w14:paraId="3857EBC8" w14:textId="77777777" w:rsidTr="00711AED">
              <w:tc>
                <w:tcPr>
                  <w:tcW w:w="1701" w:type="dxa"/>
                  <w:vAlign w:val="center"/>
                </w:tcPr>
                <w:p w14:paraId="16CFAB47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  <w:spacing w:val="-2"/>
                    </w:rPr>
                    <w:t>GST</w:t>
                  </w:r>
                </w:p>
              </w:tc>
              <w:tc>
                <w:tcPr>
                  <w:tcW w:w="1134" w:type="dxa"/>
                  <w:vAlign w:val="center"/>
                </w:tcPr>
                <w:p w14:paraId="37EA7359" w14:textId="77777777" w:rsidR="00B137C8" w:rsidRDefault="00B137C8" w:rsidP="00711AED">
                  <w:r w:rsidRPr="00136154">
                    <w:rPr>
                      <w:rFonts w:ascii="Times New Roman" w:hAnsi="Times New Roman" w:cs="Times New Roman"/>
                      <w:spacing w:val="-2"/>
                    </w:rPr>
                    <w:t>250.00</w:t>
                  </w:r>
                </w:p>
              </w:tc>
            </w:tr>
          </w:tbl>
          <w:p w14:paraId="1FFD3851" w14:textId="77777777" w:rsidR="00B137C8" w:rsidRPr="00F07B61" w:rsidRDefault="00B137C8" w:rsidP="00711AED"/>
        </w:tc>
        <w:tc>
          <w:tcPr>
            <w:tcW w:w="6521" w:type="dxa"/>
          </w:tcPr>
          <w:p w14:paraId="50663B0A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7CF3D0A3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 w:rsidRPr="00F07B61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M – </w:t>
            </w:r>
            <w:r>
              <w:rPr>
                <w:rFonts w:ascii="Times New Roman" w:hAnsi="Times New Roman" w:cs="Times New Roman"/>
              </w:rPr>
              <w:tab/>
              <w:t>correct totals for at least 3 items</w:t>
            </w:r>
          </w:p>
          <w:p w14:paraId="3097ED89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4F805F09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>
              <w:rPr>
                <w:rFonts w:ascii="Times New Roman" w:hAnsi="Times New Roman" w:cs="Times New Roman"/>
              </w:rPr>
              <w:tab/>
              <w:t>correct total of 2500 (units not required)</w:t>
            </w:r>
          </w:p>
          <w:p w14:paraId="0ACAB3F0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1D65C599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T – </w:t>
            </w:r>
            <w:r>
              <w:rPr>
                <w:rFonts w:ascii="Times New Roman" w:hAnsi="Times New Roman" w:cs="Times New Roman"/>
              </w:rPr>
              <w:tab/>
              <w:t xml:space="preserve">correct GST money amount on </w:t>
            </w:r>
            <w:r w:rsidRPr="000D45D6">
              <w:rPr>
                <w:rFonts w:ascii="Times New Roman" w:hAnsi="Times New Roman" w:cs="Times New Roman"/>
                <w:b/>
                <w:bCs/>
              </w:rPr>
              <w:t>their</w:t>
            </w:r>
            <w:r>
              <w:rPr>
                <w:rFonts w:ascii="Times New Roman" w:hAnsi="Times New Roman" w:cs="Times New Roman"/>
              </w:rPr>
              <w:t xml:space="preserve"> total  </w:t>
            </w:r>
          </w:p>
          <w:p w14:paraId="645A3607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73D79444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305FD9DC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683588CA" w14:textId="77777777" w:rsidR="00B137C8" w:rsidRPr="00F07B61" w:rsidRDefault="00B137C8" w:rsidP="00711AED">
            <w:pPr>
              <w:rPr>
                <w:rFonts w:ascii="Times New Roman" w:hAnsi="Times New Roman" w:cs="Times New Roman"/>
              </w:rPr>
            </w:pPr>
          </w:p>
        </w:tc>
      </w:tr>
      <w:tr w:rsidR="00B137C8" w:rsidRPr="00981701" w14:paraId="51C637C8" w14:textId="77777777" w:rsidTr="00711AED">
        <w:trPr>
          <w:trHeight w:val="1417"/>
        </w:trPr>
        <w:tc>
          <w:tcPr>
            <w:tcW w:w="668" w:type="dxa"/>
          </w:tcPr>
          <w:p w14:paraId="3089FEB7" w14:textId="77777777" w:rsidR="00B137C8" w:rsidRPr="00F07B61" w:rsidRDefault="00B137C8" w:rsidP="00711AED">
            <w:pPr>
              <w:rPr>
                <w:rFonts w:ascii="Times New Roman" w:hAnsi="Times New Roman" w:cs="Times New Roman"/>
              </w:rPr>
            </w:pPr>
            <w:r w:rsidRPr="00F07B61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840" w:type="dxa"/>
          </w:tcPr>
          <w:p w14:paraId="38FD844E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 w:rsidRPr="001052F8">
              <w:rPr>
                <w:rFonts w:ascii="Times New Roman" w:hAnsi="Times New Roman" w:cs="Times New Roman"/>
                <w:position w:val="-42"/>
              </w:rPr>
              <w:object w:dxaOrig="4000" w:dyaOrig="960" w14:anchorId="3A049BAC">
                <v:shape id="_x0000_i1033" type="#_x0000_t75" style="width:198pt;height:49pt" o:ole="">
                  <v:imagedata r:id="rId24" o:title=""/>
                </v:shape>
                <o:OLEObject Type="Embed" ProgID="Equation.DSMT4" ShapeID="_x0000_i1033" DrawAspect="Content" ObjectID="_1825852944" r:id="rId25"/>
              </w:object>
            </w:r>
          </w:p>
          <w:p w14:paraId="70C9654C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794000F4" w14:textId="77777777" w:rsidR="00B137C8" w:rsidRPr="00F07B61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54</w:t>
            </w:r>
          </w:p>
        </w:tc>
        <w:tc>
          <w:tcPr>
            <w:tcW w:w="6521" w:type="dxa"/>
          </w:tcPr>
          <w:p w14:paraId="277183A8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 w:rsidRPr="00981701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M</w:t>
            </w:r>
            <w:r w:rsidRPr="00981701">
              <w:rPr>
                <w:rFonts w:ascii="Times New Roman" w:hAnsi="Times New Roman" w:cs="Times New Roman"/>
              </w:rPr>
              <w:t xml:space="preserve"> – </w:t>
            </w:r>
            <w:r>
              <w:rPr>
                <w:rFonts w:ascii="Times New Roman" w:hAnsi="Times New Roman" w:cs="Times New Roman"/>
              </w:rPr>
              <w:tab/>
              <w:t xml:space="preserve">writing at least one correct expression (LHS or RHS) </w:t>
            </w:r>
          </w:p>
          <w:p w14:paraId="48D496FA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 xml:space="preserve">OR </w:t>
            </w:r>
          </w:p>
          <w:p w14:paraId="1EB0D195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drawing a graph/plotting </w:t>
            </w:r>
            <w:proofErr w:type="gramStart"/>
            <w:r>
              <w:rPr>
                <w:rFonts w:ascii="Times New Roman" w:hAnsi="Times New Roman" w:cs="Times New Roman"/>
              </w:rPr>
              <w:t>points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</w:p>
          <w:p w14:paraId="00651607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 xml:space="preserve">OR </w:t>
            </w:r>
          </w:p>
          <w:p w14:paraId="410AB64D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correctly exploring a viable method that would lead to a </w:t>
            </w:r>
            <w:r>
              <w:rPr>
                <w:rFonts w:ascii="Times New Roman" w:hAnsi="Times New Roman" w:cs="Times New Roman"/>
              </w:rPr>
              <w:tab/>
              <w:t>solution (</w:t>
            </w:r>
            <w:proofErr w:type="spellStart"/>
            <w:r>
              <w:rPr>
                <w:rFonts w:ascii="Times New Roman" w:hAnsi="Times New Roman" w:cs="Times New Roman"/>
              </w:rPr>
              <w:t>eg.</w:t>
            </w:r>
            <w:proofErr w:type="spellEnd"/>
            <w:r>
              <w:rPr>
                <w:rFonts w:ascii="Times New Roman" w:hAnsi="Times New Roman" w:cs="Times New Roman"/>
              </w:rPr>
              <w:t xml:space="preserve"> iterative trial and error) or verifying 54 in both </w:t>
            </w:r>
            <w:r>
              <w:rPr>
                <w:rFonts w:ascii="Times New Roman" w:hAnsi="Times New Roman" w:cs="Times New Roman"/>
              </w:rPr>
              <w:tab/>
              <w:t>correct cost expressions.</w:t>
            </w:r>
          </w:p>
          <w:p w14:paraId="530084CF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55F3E372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>
              <w:rPr>
                <w:rFonts w:ascii="Times New Roman" w:hAnsi="Times New Roman" w:cs="Times New Roman"/>
              </w:rPr>
              <w:tab/>
              <w:t>correct answer of 54</w:t>
            </w:r>
          </w:p>
          <w:p w14:paraId="08697BFC" w14:textId="77777777" w:rsidR="00B137C8" w:rsidRPr="00981701" w:rsidRDefault="00B137C8" w:rsidP="00711AED">
            <w:pPr>
              <w:rPr>
                <w:rFonts w:ascii="Times New Roman" w:hAnsi="Times New Roman" w:cs="Times New Roman"/>
              </w:rPr>
            </w:pPr>
          </w:p>
        </w:tc>
      </w:tr>
    </w:tbl>
    <w:p w14:paraId="1C2C237A" w14:textId="4D246838" w:rsidR="00B137C8" w:rsidRPr="009E5049" w:rsidRDefault="00B137C8" w:rsidP="00B137C8">
      <w:pPr>
        <w:pStyle w:val="VCAAHeading3"/>
      </w:pPr>
      <w:r>
        <w:lastRenderedPageBreak/>
        <w:t>Question 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9"/>
        <w:gridCol w:w="6839"/>
        <w:gridCol w:w="6521"/>
      </w:tblGrid>
      <w:tr w:rsidR="00AC0B85" w:rsidRPr="00295E88" w14:paraId="1623AFEE" w14:textId="77777777" w:rsidTr="007C6A2C">
        <w:trPr>
          <w:trHeight w:val="1417"/>
        </w:trPr>
        <w:tc>
          <w:tcPr>
            <w:tcW w:w="669" w:type="dxa"/>
            <w:vAlign w:val="center"/>
          </w:tcPr>
          <w:p w14:paraId="758A29A6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a</w:t>
            </w:r>
          </w:p>
        </w:tc>
        <w:tc>
          <w:tcPr>
            <w:tcW w:w="6839" w:type="dxa"/>
            <w:vAlign w:val="center"/>
          </w:tcPr>
          <w:p w14:paraId="3CC076EA" w14:textId="694AEE3A" w:rsidR="00AC0B85" w:rsidRDefault="00AC0B85" w:rsidP="00D94667">
            <w:r w:rsidRPr="002F1E12">
              <w:rPr>
                <w:rFonts w:ascii="Times New Roman" w:hAnsi="Times New Roman" w:cs="Times New Roman"/>
              </w:rPr>
              <w:t xml:space="preserve">Area </w:t>
            </w:r>
            <w:r w:rsidR="00346370">
              <w:rPr>
                <w:rFonts w:ascii="Times New Roman" w:hAnsi="Times New Roman" w:cs="Times New Roman"/>
              </w:rPr>
              <w:t>(</w:t>
            </w:r>
            <w:r w:rsidRPr="002F1E12">
              <w:rPr>
                <w:rFonts w:ascii="Times New Roman" w:hAnsi="Times New Roman" w:cs="Times New Roman"/>
              </w:rPr>
              <w:t>in hectares</w:t>
            </w:r>
            <w:r w:rsidR="00346370">
              <w:rPr>
                <w:rFonts w:ascii="Times New Roman" w:hAnsi="Times New Roman" w:cs="Times New Roman"/>
              </w:rPr>
              <w:t>)</w:t>
            </w:r>
            <w:r>
              <w:t xml:space="preserve"> = </w:t>
            </w:r>
            <w:r w:rsidR="00D94667" w:rsidRPr="00847534">
              <w:rPr>
                <w:position w:val="-28"/>
              </w:rPr>
              <w:object w:dxaOrig="1460" w:dyaOrig="639" w14:anchorId="520AD216">
                <v:shape id="_x0000_i1034" type="#_x0000_t75" style="width:72.5pt;height:30.5pt" o:ole="">
                  <v:imagedata r:id="rId26" o:title=""/>
                </v:shape>
                <o:OLEObject Type="Embed" ProgID="Equation.DSMT4" ShapeID="_x0000_i1034" DrawAspect="Content" ObjectID="_1825852945" r:id="rId27"/>
              </w:object>
            </w:r>
          </w:p>
          <w:p w14:paraId="0F581E37" w14:textId="2D20F007" w:rsidR="00D9322E" w:rsidRPr="00FC21C0" w:rsidRDefault="00FC21C0" w:rsidP="00D94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D9322E" w:rsidRPr="00FC21C0">
              <w:rPr>
                <w:rFonts w:ascii="Times New Roman" w:hAnsi="Times New Roman" w:cs="Times New Roman"/>
              </w:rPr>
              <w:t>OR</w:t>
            </w:r>
          </w:p>
          <w:p w14:paraId="6447B313" w14:textId="29D55601" w:rsidR="003D1562" w:rsidRDefault="003D1562" w:rsidP="00D94667">
            <w:pPr>
              <w:rPr>
                <w:rFonts w:ascii="Times New Roman" w:hAnsi="Times New Roman" w:cs="Times New Roman"/>
              </w:rPr>
            </w:pPr>
            <w:r w:rsidRPr="00B43CA9">
              <w:rPr>
                <w:rFonts w:ascii="Times New Roman" w:hAnsi="Times New Roman" w:cs="Times New Roman"/>
              </w:rPr>
              <w:t xml:space="preserve">Area = </w:t>
            </w:r>
            <w:r w:rsidR="006018AA" w:rsidRPr="006018AA">
              <w:rPr>
                <w:rFonts w:ascii="Times New Roman" w:hAnsi="Times New Roman" w:cs="Times New Roman"/>
                <w:position w:val="-6"/>
              </w:rPr>
              <w:object w:dxaOrig="2020" w:dyaOrig="279" w14:anchorId="78DD3E04">
                <v:shape id="_x0000_i1035" type="#_x0000_t75" style="width:101pt;height:13.5pt" o:ole="">
                  <v:imagedata r:id="rId28" o:title=""/>
                </v:shape>
                <o:OLEObject Type="Embed" ProgID="Equation.DSMT4" ShapeID="_x0000_i1035" DrawAspect="Content" ObjectID="_1825852946" r:id="rId29"/>
              </w:object>
            </w:r>
          </w:p>
          <w:p w14:paraId="760A732E" w14:textId="2440FCE9" w:rsidR="00B43CA9" w:rsidRPr="00B43CA9" w:rsidRDefault="00B43CA9" w:rsidP="00D94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onversion = </w:t>
            </w:r>
            <w:r w:rsidRPr="00B43CA9">
              <w:rPr>
                <w:rFonts w:ascii="Times New Roman" w:hAnsi="Times New Roman" w:cs="Times New Roman"/>
                <w:position w:val="-24"/>
              </w:rPr>
              <w:object w:dxaOrig="1300" w:dyaOrig="620" w14:anchorId="5DBC5DF9">
                <v:shape id="_x0000_i1036" type="#_x0000_t75" style="width:65.5pt;height:30.5pt" o:ole="">
                  <v:imagedata r:id="rId30" o:title=""/>
                </v:shape>
                <o:OLEObject Type="Embed" ProgID="Equation.DSMT4" ShapeID="_x0000_i1036" DrawAspect="Content" ObjectID="_1825852947" r:id="rId31"/>
              </w:object>
            </w:r>
            <w:r>
              <w:rPr>
                <w:rFonts w:ascii="Times New Roman" w:hAnsi="Times New Roman" w:cs="Times New Roman"/>
              </w:rPr>
              <w:t>ha</w:t>
            </w:r>
          </w:p>
        </w:tc>
        <w:tc>
          <w:tcPr>
            <w:tcW w:w="6521" w:type="dxa"/>
            <w:vAlign w:val="center"/>
          </w:tcPr>
          <w:p w14:paraId="09F1A3C0" w14:textId="16B651FD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7A183C">
              <w:rPr>
                <w:rFonts w:ascii="Times New Roman" w:hAnsi="Times New Roman" w:cs="Times New Roman"/>
              </w:rPr>
              <w:tab/>
            </w:r>
            <w:r w:rsidR="00AF5C61">
              <w:rPr>
                <w:rFonts w:ascii="Times New Roman" w:hAnsi="Times New Roman" w:cs="Times New Roman"/>
              </w:rPr>
              <w:t xml:space="preserve">to ‘show’ </w:t>
            </w:r>
            <w:r w:rsidR="00D94667">
              <w:rPr>
                <w:rFonts w:ascii="Times New Roman" w:hAnsi="Times New Roman" w:cs="Times New Roman"/>
              </w:rPr>
              <w:t>must be a complete</w:t>
            </w:r>
            <w:r w:rsidR="00BE47FD">
              <w:rPr>
                <w:rFonts w:ascii="Times New Roman" w:hAnsi="Times New Roman" w:cs="Times New Roman"/>
              </w:rPr>
              <w:t xml:space="preserve"> mathematical statement</w:t>
            </w:r>
            <w:r w:rsidR="00D94667">
              <w:rPr>
                <w:rFonts w:ascii="Times New Roman" w:hAnsi="Times New Roman" w:cs="Times New Roman"/>
              </w:rPr>
              <w:t xml:space="preserve"> </w:t>
            </w:r>
            <w:r w:rsidR="00BE47FD">
              <w:rPr>
                <w:rFonts w:ascii="Times New Roman" w:hAnsi="Times New Roman" w:cs="Times New Roman"/>
              </w:rPr>
              <w:t>with</w:t>
            </w:r>
            <w:r w:rsidR="00D94667">
              <w:rPr>
                <w:rFonts w:ascii="Times New Roman" w:hAnsi="Times New Roman" w:cs="Times New Roman"/>
              </w:rPr>
              <w:t xml:space="preserve"> </w:t>
            </w:r>
            <w:r w:rsidR="007A183C">
              <w:rPr>
                <w:rFonts w:ascii="Times New Roman" w:hAnsi="Times New Roman" w:cs="Times New Roman"/>
              </w:rPr>
              <w:tab/>
            </w:r>
            <w:r w:rsidR="00D94667">
              <w:rPr>
                <w:rFonts w:ascii="Times New Roman" w:hAnsi="Times New Roman" w:cs="Times New Roman"/>
              </w:rPr>
              <w:t xml:space="preserve">correct </w:t>
            </w:r>
            <w:r w:rsidR="00A62B6A">
              <w:rPr>
                <w:rFonts w:ascii="Times New Roman" w:hAnsi="Times New Roman" w:cs="Times New Roman"/>
              </w:rPr>
              <w:t>algebraic structure</w:t>
            </w:r>
            <w:r w:rsidR="00D94667">
              <w:rPr>
                <w:rFonts w:ascii="Times New Roman" w:hAnsi="Times New Roman" w:cs="Times New Roman"/>
              </w:rPr>
              <w:t xml:space="preserve"> </w:t>
            </w:r>
            <w:r w:rsidR="00BE47FD">
              <w:rPr>
                <w:rFonts w:ascii="Times New Roman" w:hAnsi="Times New Roman" w:cs="Times New Roman"/>
              </w:rPr>
              <w:t xml:space="preserve">and </w:t>
            </w:r>
            <w:r w:rsidR="00D94667">
              <w:rPr>
                <w:rFonts w:ascii="Times New Roman" w:hAnsi="Times New Roman" w:cs="Times New Roman"/>
              </w:rPr>
              <w:t>96</w:t>
            </w:r>
            <w:r w:rsidR="00BE47FD">
              <w:rPr>
                <w:rFonts w:ascii="Times New Roman" w:hAnsi="Times New Roman" w:cs="Times New Roman"/>
              </w:rPr>
              <w:t xml:space="preserve"> should emerge from correct </w:t>
            </w:r>
            <w:r w:rsidR="007A183C">
              <w:rPr>
                <w:rFonts w:ascii="Times New Roman" w:hAnsi="Times New Roman" w:cs="Times New Roman"/>
              </w:rPr>
              <w:tab/>
            </w:r>
            <w:r w:rsidR="00BE47FD">
              <w:rPr>
                <w:rFonts w:ascii="Times New Roman" w:hAnsi="Times New Roman" w:cs="Times New Roman"/>
              </w:rPr>
              <w:t xml:space="preserve">working </w:t>
            </w:r>
            <w:r w:rsidR="00D94667">
              <w:rPr>
                <w:rFonts w:ascii="Times New Roman" w:hAnsi="Times New Roman" w:cs="Times New Roman"/>
              </w:rPr>
              <w:t>(units not required)</w:t>
            </w:r>
          </w:p>
        </w:tc>
      </w:tr>
      <w:tr w:rsidR="00AC0B85" w:rsidRPr="00295E88" w14:paraId="72EDFC0A" w14:textId="77777777" w:rsidTr="006D0B7E">
        <w:trPr>
          <w:trHeight w:val="4252"/>
        </w:trPr>
        <w:tc>
          <w:tcPr>
            <w:tcW w:w="669" w:type="dxa"/>
            <w:vAlign w:val="center"/>
          </w:tcPr>
          <w:p w14:paraId="7220F342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b</w:t>
            </w:r>
          </w:p>
        </w:tc>
        <w:tc>
          <w:tcPr>
            <w:tcW w:w="6839" w:type="dxa"/>
            <w:vAlign w:val="center"/>
          </w:tcPr>
          <w:p w14:paraId="2BC97B02" w14:textId="1852DD69" w:rsidR="006D0B7E" w:rsidRDefault="006D0B7E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ethod 1:</w:t>
            </w:r>
          </w:p>
          <w:p w14:paraId="752114D9" w14:textId="61483FEE" w:rsidR="00AC0B85" w:rsidRDefault="00AC0B85" w:rsidP="002C4B21">
            <w:pPr>
              <w:rPr>
                <w:rFonts w:ascii="Times New Roman" w:hAnsi="Times New Roman" w:cs="Times New Roman"/>
              </w:rPr>
            </w:pPr>
            <w:r w:rsidRPr="00E0413F">
              <w:rPr>
                <w:rFonts w:ascii="Times New Roman" w:hAnsi="Times New Roman" w:cs="Times New Roman"/>
              </w:rPr>
              <w:t>Cost /ha = (6 x $46) + (2 x $35) = $346 per hectare</w:t>
            </w:r>
          </w:p>
          <w:p w14:paraId="290CCFF3" w14:textId="2D494946" w:rsidR="00395D7E" w:rsidRDefault="00395D7E" w:rsidP="00395D7E">
            <w:pPr>
              <w:rPr>
                <w:rFonts w:ascii="Times New Roman" w:hAnsi="Times New Roman" w:cs="Times New Roman"/>
              </w:rPr>
            </w:pPr>
            <w:r w:rsidRPr="00E0413F">
              <w:rPr>
                <w:rFonts w:ascii="Times New Roman" w:hAnsi="Times New Roman" w:cs="Times New Roman"/>
              </w:rPr>
              <w:t>Cost /ha = ($</w:t>
            </w:r>
            <w:r>
              <w:rPr>
                <w:rFonts w:ascii="Times New Roman" w:hAnsi="Times New Roman" w:cs="Times New Roman"/>
              </w:rPr>
              <w:t>276</w:t>
            </w:r>
            <w:r w:rsidRPr="00E0413F">
              <w:rPr>
                <w:rFonts w:ascii="Times New Roman" w:hAnsi="Times New Roman" w:cs="Times New Roman"/>
              </w:rPr>
              <w:t>) + ($</w:t>
            </w:r>
            <w:r>
              <w:rPr>
                <w:rFonts w:ascii="Times New Roman" w:hAnsi="Times New Roman" w:cs="Times New Roman"/>
              </w:rPr>
              <w:t>70</w:t>
            </w:r>
            <w:r w:rsidRPr="00E0413F">
              <w:rPr>
                <w:rFonts w:ascii="Times New Roman" w:hAnsi="Times New Roman" w:cs="Times New Roman"/>
              </w:rPr>
              <w:t>) = $346 per hectare</w:t>
            </w:r>
          </w:p>
          <w:p w14:paraId="1129BC00" w14:textId="506214DF" w:rsidR="00AC0B85" w:rsidRDefault="00AC0B85" w:rsidP="002C4B21">
            <w:pPr>
              <w:rPr>
                <w:rFonts w:ascii="Times New Roman" w:hAnsi="Times New Roman" w:cs="Times New Roman"/>
              </w:rPr>
            </w:pPr>
            <w:r w:rsidRPr="00E0413F">
              <w:rPr>
                <w:rFonts w:ascii="Times New Roman" w:hAnsi="Times New Roman" w:cs="Times New Roman"/>
              </w:rPr>
              <w:t>Total cost $346 x 96 =$33216</w:t>
            </w:r>
          </w:p>
          <w:p w14:paraId="54DE4E25" w14:textId="77777777" w:rsidR="00117CEF" w:rsidRPr="00E0413F" w:rsidRDefault="00117CEF" w:rsidP="002C4B21">
            <w:pPr>
              <w:rPr>
                <w:rFonts w:ascii="Times New Roman" w:hAnsi="Times New Roman" w:cs="Times New Roman"/>
              </w:rPr>
            </w:pPr>
          </w:p>
          <w:p w14:paraId="46B5309D" w14:textId="77777777" w:rsidR="00AC0B85" w:rsidRDefault="00FC21C0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>OR</w:t>
            </w:r>
          </w:p>
          <w:p w14:paraId="228BEC4F" w14:textId="77777777" w:rsidR="00117CEF" w:rsidRDefault="00117CEF" w:rsidP="002C4B21">
            <w:pPr>
              <w:rPr>
                <w:rFonts w:ascii="Times New Roman" w:hAnsi="Times New Roman" w:cs="Times New Roman"/>
              </w:rPr>
            </w:pPr>
          </w:p>
          <w:p w14:paraId="67FE0D58" w14:textId="77777777" w:rsidR="006D0B7E" w:rsidRDefault="006D0B7E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ethod 2:</w:t>
            </w:r>
          </w:p>
          <w:p w14:paraId="6FBC9F18" w14:textId="2FB2589B" w:rsidR="00FC21C0" w:rsidRDefault="00FC21C0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tal weight of fertilizer for land = </w:t>
            </w:r>
            <w:r w:rsidRPr="00FC21C0">
              <w:rPr>
                <w:rFonts w:ascii="Times New Roman" w:hAnsi="Times New Roman" w:cs="Times New Roman"/>
                <w:position w:val="-6"/>
              </w:rPr>
              <w:object w:dxaOrig="1540" w:dyaOrig="260" w14:anchorId="0298B7E9">
                <v:shape id="_x0000_i1037" type="#_x0000_t75" style="width:76.5pt;height:13pt" o:ole="">
                  <v:imagedata r:id="rId32" o:title=""/>
                </v:shape>
                <o:OLEObject Type="Embed" ProgID="Equation.DSMT4" ShapeID="_x0000_i1037" DrawAspect="Content" ObjectID="_1825852948" r:id="rId33"/>
              </w:object>
            </w:r>
            <w:r>
              <w:rPr>
                <w:rFonts w:ascii="Times New Roman" w:hAnsi="Times New Roman" w:cs="Times New Roman"/>
              </w:rPr>
              <w:t>kg</w:t>
            </w:r>
          </w:p>
          <w:p w14:paraId="149CC391" w14:textId="77777777" w:rsidR="00FC21C0" w:rsidRDefault="00117CEF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umber of bags of ingredient A = </w:t>
            </w:r>
            <w:r w:rsidRPr="00117CEF">
              <w:rPr>
                <w:rFonts w:ascii="Times New Roman" w:hAnsi="Times New Roman" w:cs="Times New Roman"/>
                <w:position w:val="-22"/>
              </w:rPr>
              <w:object w:dxaOrig="1160" w:dyaOrig="580" w14:anchorId="12A47787">
                <v:shape id="_x0000_i1038" type="#_x0000_t75" style="width:58.5pt;height:29.5pt" o:ole="">
                  <v:imagedata r:id="rId34" o:title=""/>
                </v:shape>
                <o:OLEObject Type="Embed" ProgID="Equation.DSMT4" ShapeID="_x0000_i1038" DrawAspect="Content" ObjectID="_1825852949" r:id="rId35"/>
              </w:object>
            </w:r>
          </w:p>
          <w:p w14:paraId="59AD93BE" w14:textId="0134194B" w:rsidR="00117CEF" w:rsidRDefault="00117CEF" w:rsidP="00117C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umber of bags of ingredient B = </w:t>
            </w:r>
            <w:r w:rsidRPr="00117CEF">
              <w:rPr>
                <w:rFonts w:ascii="Times New Roman" w:hAnsi="Times New Roman" w:cs="Times New Roman"/>
                <w:position w:val="-22"/>
              </w:rPr>
              <w:object w:dxaOrig="1460" w:dyaOrig="580" w14:anchorId="5757ADA6">
                <v:shape id="_x0000_i1039" type="#_x0000_t75" style="width:74pt;height:29.5pt" o:ole="">
                  <v:imagedata r:id="rId36" o:title=""/>
                </v:shape>
                <o:OLEObject Type="Embed" ProgID="Equation.DSMT4" ShapeID="_x0000_i1039" DrawAspect="Content" ObjectID="_1825852950" r:id="rId37"/>
              </w:object>
            </w:r>
          </w:p>
          <w:p w14:paraId="114D0B12" w14:textId="628B169C" w:rsidR="00117CEF" w:rsidRDefault="00117CEF" w:rsidP="00117C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tal cost = </w:t>
            </w:r>
            <w:r w:rsidRPr="00117CEF">
              <w:rPr>
                <w:rFonts w:ascii="Times New Roman" w:hAnsi="Times New Roman" w:cs="Times New Roman"/>
                <w:position w:val="-6"/>
              </w:rPr>
              <w:object w:dxaOrig="2580" w:dyaOrig="279" w14:anchorId="6CF15F9F">
                <v:shape id="_x0000_i1040" type="#_x0000_t75" style="width:129pt;height:13.5pt" o:ole="">
                  <v:imagedata r:id="rId38" o:title=""/>
                </v:shape>
                <o:OLEObject Type="Embed" ProgID="Equation.DSMT4" ShapeID="_x0000_i1040" DrawAspect="Content" ObjectID="_1825852951" r:id="rId39"/>
              </w:object>
            </w:r>
          </w:p>
          <w:p w14:paraId="091E0686" w14:textId="4A8A313C" w:rsidR="00117CEF" w:rsidRDefault="00117CEF" w:rsidP="002C4B2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521" w:type="dxa"/>
            <w:vAlign w:val="center"/>
          </w:tcPr>
          <w:p w14:paraId="30E7EBE6" w14:textId="77777777" w:rsidR="006D0B7E" w:rsidRDefault="006D0B7E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ethod 1:</w:t>
            </w:r>
          </w:p>
          <w:p w14:paraId="5FECF0D5" w14:textId="659C1BEB" w:rsidR="00AC0B85" w:rsidRDefault="00AC0B85" w:rsidP="002C4B21">
            <w:pPr>
              <w:rPr>
                <w:rFonts w:ascii="Times New Roman" w:hAnsi="Times New Roman" w:cs="Times New Roman"/>
              </w:rPr>
            </w:pPr>
            <w:r w:rsidRPr="00981701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M</w:t>
            </w:r>
            <w:r w:rsidRPr="00981701">
              <w:rPr>
                <w:rFonts w:ascii="Times New Roman" w:hAnsi="Times New Roman" w:cs="Times New Roman"/>
              </w:rPr>
              <w:t xml:space="preserve"> – </w:t>
            </w:r>
            <w:r w:rsidR="003A4582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using </w:t>
            </w:r>
            <w:r w:rsidR="00273209">
              <w:rPr>
                <w:rFonts w:ascii="Times New Roman" w:hAnsi="Times New Roman" w:cs="Times New Roman"/>
              </w:rPr>
              <w:t xml:space="preserve">both </w:t>
            </w:r>
            <w:r>
              <w:rPr>
                <w:rFonts w:ascii="Times New Roman" w:hAnsi="Times New Roman" w:cs="Times New Roman"/>
              </w:rPr>
              <w:t xml:space="preserve">46 and 35 in </w:t>
            </w:r>
            <w:r w:rsidR="00273209">
              <w:rPr>
                <w:rFonts w:ascii="Times New Roman" w:hAnsi="Times New Roman" w:cs="Times New Roman"/>
              </w:rPr>
              <w:t>separate multiplications</w:t>
            </w:r>
          </w:p>
          <w:p w14:paraId="5EE5BD90" w14:textId="0DC93946" w:rsidR="00273209" w:rsidRDefault="003A4582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273209">
              <w:rPr>
                <w:rFonts w:ascii="Times New Roman" w:hAnsi="Times New Roman" w:cs="Times New Roman"/>
              </w:rPr>
              <w:t>OR</w:t>
            </w:r>
          </w:p>
          <w:p w14:paraId="3B66C452" w14:textId="77777777" w:rsidR="00BE47FD" w:rsidRDefault="00BE47FD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Including costs of $70 or $276 </w:t>
            </w:r>
          </w:p>
          <w:p w14:paraId="0D4ED738" w14:textId="77777777" w:rsidR="00BE47FD" w:rsidRDefault="00BE47FD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>OR</w:t>
            </w:r>
          </w:p>
          <w:p w14:paraId="3FE90BD8" w14:textId="25C37446" w:rsidR="00BE47FD" w:rsidRDefault="00BE47FD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Including $346/ha</w:t>
            </w:r>
          </w:p>
          <w:p w14:paraId="50691C7F" w14:textId="296EA7AF" w:rsidR="00BE47FD" w:rsidRDefault="00BE47FD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>OR</w:t>
            </w:r>
          </w:p>
          <w:p w14:paraId="52254D76" w14:textId="4DB317CE" w:rsidR="00273209" w:rsidRDefault="003A4582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273209">
              <w:rPr>
                <w:rFonts w:ascii="Times New Roman" w:hAnsi="Times New Roman" w:cs="Times New Roman"/>
              </w:rPr>
              <w:t xml:space="preserve">Calculating the ratio of </w:t>
            </w:r>
            <w:r>
              <w:rPr>
                <w:rFonts w:ascii="Times New Roman" w:hAnsi="Times New Roman" w:cs="Times New Roman"/>
              </w:rPr>
              <w:t>2 and 6</w:t>
            </w:r>
            <w:r w:rsidR="009573A8">
              <w:rPr>
                <w:rFonts w:ascii="Times New Roman" w:hAnsi="Times New Roman" w:cs="Times New Roman"/>
              </w:rPr>
              <w:t xml:space="preserve"> </w:t>
            </w:r>
            <w:r w:rsidR="00117CEF">
              <w:rPr>
                <w:rFonts w:ascii="Times New Roman" w:hAnsi="Times New Roman" w:cs="Times New Roman"/>
              </w:rPr>
              <w:t xml:space="preserve">for fertilizer bags/hectare </w:t>
            </w:r>
            <w:r w:rsidR="009573A8">
              <w:rPr>
                <w:rFonts w:ascii="Times New Roman" w:hAnsi="Times New Roman" w:cs="Times New Roman"/>
              </w:rPr>
              <w:t xml:space="preserve">or </w:t>
            </w:r>
            <w:r w:rsidR="00DF0F9B">
              <w:rPr>
                <w:rFonts w:ascii="Times New Roman" w:hAnsi="Times New Roman" w:cs="Times New Roman"/>
              </w:rPr>
              <w:tab/>
            </w:r>
            <w:r w:rsidR="009573A8">
              <w:rPr>
                <w:rFonts w:ascii="Times New Roman" w:hAnsi="Times New Roman" w:cs="Times New Roman"/>
              </w:rPr>
              <w:t>50:150</w:t>
            </w:r>
            <w:r w:rsidR="00117CEF">
              <w:rPr>
                <w:rFonts w:ascii="Times New Roman" w:hAnsi="Times New Roman" w:cs="Times New Roman"/>
              </w:rPr>
              <w:t xml:space="preserve"> for weight of fertilizer/200 kg</w:t>
            </w:r>
          </w:p>
          <w:p w14:paraId="02883B2C" w14:textId="3F52B4EA" w:rsidR="006D0B7E" w:rsidRDefault="006D0B7E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>
              <w:rPr>
                <w:rFonts w:ascii="Times New Roman" w:hAnsi="Times New Roman" w:cs="Times New Roman"/>
              </w:rPr>
              <w:tab/>
              <w:t>correct answer of $33216 ($ required)</w:t>
            </w:r>
          </w:p>
          <w:p w14:paraId="41FF2668" w14:textId="77777777" w:rsidR="00D94667" w:rsidRDefault="00D94667" w:rsidP="002C4B21">
            <w:pPr>
              <w:rPr>
                <w:rFonts w:ascii="Times New Roman" w:hAnsi="Times New Roman" w:cs="Times New Roman"/>
              </w:rPr>
            </w:pPr>
          </w:p>
          <w:p w14:paraId="759DFC36" w14:textId="3B1B43F0" w:rsidR="006D0B7E" w:rsidRDefault="006D0B7E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ethod 2: </w:t>
            </w:r>
          </w:p>
          <w:p w14:paraId="3ED41B8E" w14:textId="08F32751" w:rsidR="006D0B7E" w:rsidRDefault="006D0B7E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>
              <w:rPr>
                <w:rFonts w:ascii="Times New Roman" w:hAnsi="Times New Roman" w:cs="Times New Roman"/>
              </w:rPr>
              <w:tab/>
            </w:r>
            <w:r w:rsidRPr="00117CEF">
              <w:rPr>
                <w:rFonts w:ascii="Times New Roman" w:hAnsi="Times New Roman" w:cs="Times New Roman"/>
                <w:position w:val="-22"/>
              </w:rPr>
              <w:object w:dxaOrig="639" w:dyaOrig="580" w14:anchorId="20DED6C4">
                <v:shape id="_x0000_i1041" type="#_x0000_t75" style="width:32pt;height:29.5pt" o:ole="">
                  <v:imagedata r:id="rId40" o:title=""/>
                </v:shape>
                <o:OLEObject Type="Embed" ProgID="Equation.DSMT4" ShapeID="_x0000_i1041" DrawAspect="Content" ObjectID="_1825852952" r:id="rId41"/>
              </w:object>
            </w:r>
            <w:r>
              <w:rPr>
                <w:rFonts w:ascii="Times New Roman" w:hAnsi="Times New Roman" w:cs="Times New Roman"/>
              </w:rPr>
              <w:t xml:space="preserve">  OR   </w:t>
            </w:r>
            <w:r w:rsidRPr="00117CEF">
              <w:rPr>
                <w:rFonts w:ascii="Times New Roman" w:hAnsi="Times New Roman" w:cs="Times New Roman"/>
                <w:position w:val="-22"/>
              </w:rPr>
              <w:object w:dxaOrig="920" w:dyaOrig="580" w14:anchorId="5585352D">
                <v:shape id="_x0000_i1042" type="#_x0000_t75" style="width:46.5pt;height:29.5pt" o:ole="">
                  <v:imagedata r:id="rId42" o:title=""/>
                </v:shape>
                <o:OLEObject Type="Embed" ProgID="Equation.DSMT4" ShapeID="_x0000_i1042" DrawAspect="Content" ObjectID="_1825852953" r:id="rId43"/>
              </w:object>
            </w:r>
          </w:p>
          <w:p w14:paraId="1FE01763" w14:textId="704A501F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3A4582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correct answer</w:t>
            </w:r>
            <w:r w:rsidR="001162C1">
              <w:rPr>
                <w:rFonts w:ascii="Times New Roman" w:hAnsi="Times New Roman" w:cs="Times New Roman"/>
              </w:rPr>
              <w:t xml:space="preserve"> of $33216</w:t>
            </w:r>
            <w:r w:rsidR="008569C4">
              <w:rPr>
                <w:rFonts w:ascii="Times New Roman" w:hAnsi="Times New Roman" w:cs="Times New Roman"/>
              </w:rPr>
              <w:t xml:space="preserve"> ($ required)</w:t>
            </w:r>
          </w:p>
        </w:tc>
      </w:tr>
      <w:tr w:rsidR="00AC0B85" w:rsidRPr="00295E88" w14:paraId="7E1349F5" w14:textId="77777777" w:rsidTr="006D0B7E">
        <w:trPr>
          <w:trHeight w:val="3118"/>
        </w:trPr>
        <w:tc>
          <w:tcPr>
            <w:tcW w:w="669" w:type="dxa"/>
            <w:vAlign w:val="center"/>
          </w:tcPr>
          <w:p w14:paraId="2EEB0BFD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c</w:t>
            </w:r>
          </w:p>
        </w:tc>
        <w:tc>
          <w:tcPr>
            <w:tcW w:w="6839" w:type="dxa"/>
            <w:vAlign w:val="center"/>
          </w:tcPr>
          <w:p w14:paraId="0A37A23C" w14:textId="77777777" w:rsidR="00AC0B85" w:rsidRPr="00E0413F" w:rsidRDefault="00AC0B85" w:rsidP="002C4B21">
            <w:pPr>
              <w:rPr>
                <w:rFonts w:ascii="Times New Roman" w:hAnsi="Times New Roman" w:cs="Times New Roman"/>
              </w:rPr>
            </w:pPr>
            <w:r w:rsidRPr="00E0413F">
              <w:rPr>
                <w:rFonts w:ascii="Times New Roman" w:hAnsi="Times New Roman" w:cs="Times New Roman"/>
              </w:rPr>
              <w:t xml:space="preserve">Distance = </w:t>
            </w:r>
            <w:r w:rsidRPr="00E0413F">
              <w:rPr>
                <w:rFonts w:ascii="Times New Roman" w:hAnsi="Times New Roman" w:cs="Times New Roman"/>
                <w:position w:val="-22"/>
              </w:rPr>
              <w:object w:dxaOrig="1020" w:dyaOrig="580" w14:anchorId="042A7AA0">
                <v:shape id="_x0000_i1043" type="#_x0000_t75" style="width:52pt;height:29.5pt" o:ole="">
                  <v:imagedata r:id="rId44" o:title=""/>
                </v:shape>
                <o:OLEObject Type="Embed" ProgID="Equation.DSMT4" ShapeID="_x0000_i1043" DrawAspect="Content" ObjectID="_1825852954" r:id="rId45"/>
              </w:object>
            </w:r>
            <w:r w:rsidRPr="00E0413F">
              <w:rPr>
                <w:rFonts w:ascii="Times New Roman" w:hAnsi="Times New Roman" w:cs="Times New Roman"/>
              </w:rPr>
              <w:t xml:space="preserve">or </w:t>
            </w:r>
            <w:r w:rsidRPr="00E0413F">
              <w:rPr>
                <w:rFonts w:ascii="Times New Roman" w:hAnsi="Times New Roman" w:cs="Times New Roman"/>
                <w:position w:val="-22"/>
              </w:rPr>
              <w:object w:dxaOrig="1020" w:dyaOrig="580" w14:anchorId="6CAEFD6D">
                <v:shape id="_x0000_i1044" type="#_x0000_t75" style="width:52pt;height:29.5pt" o:ole="">
                  <v:imagedata r:id="rId46" o:title=""/>
                </v:shape>
                <o:OLEObject Type="Embed" ProgID="Equation.DSMT4" ShapeID="_x0000_i1044" DrawAspect="Content" ObjectID="_1825852955" r:id="rId47"/>
              </w:object>
            </w:r>
            <w:r w:rsidRPr="00E0413F">
              <w:rPr>
                <w:rFonts w:ascii="Times New Roman" w:hAnsi="Times New Roman" w:cs="Times New Roman"/>
              </w:rPr>
              <w:t>= 48,000 m = 48 km</w:t>
            </w:r>
          </w:p>
          <w:p w14:paraId="1357898D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 w:rsidRPr="00E0413F">
              <w:rPr>
                <w:rFonts w:ascii="Times New Roman" w:hAnsi="Times New Roman" w:cs="Times New Roman"/>
              </w:rPr>
              <w:t>Time =spray + turns =</w:t>
            </w:r>
            <w:r w:rsidRPr="00E0413F">
              <w:rPr>
                <w:rFonts w:ascii="Times New Roman" w:hAnsi="Times New Roman" w:cs="Times New Roman"/>
                <w:position w:val="-22"/>
              </w:rPr>
              <w:object w:dxaOrig="1460" w:dyaOrig="580" w14:anchorId="103D2C5F">
                <v:shape id="_x0000_i1045" type="#_x0000_t75" style="width:74pt;height:29.5pt" o:ole="">
                  <v:imagedata r:id="rId48" o:title=""/>
                </v:shape>
                <o:OLEObject Type="Embed" ProgID="Equation.DSMT4" ShapeID="_x0000_i1045" DrawAspect="Content" ObjectID="_1825852956" r:id="rId49"/>
              </w:object>
            </w:r>
            <w:r w:rsidRPr="00E0413F">
              <w:rPr>
                <w:rFonts w:ascii="Times New Roman" w:hAnsi="Times New Roman" w:cs="Times New Roman"/>
              </w:rPr>
              <w:t>= 200 minutes</w:t>
            </w:r>
          </w:p>
          <w:p w14:paraId="24FE154B" w14:textId="7B70FE79" w:rsidR="00B43CA9" w:rsidRDefault="00FC21C0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B43CA9">
              <w:rPr>
                <w:rFonts w:ascii="Times New Roman" w:hAnsi="Times New Roman" w:cs="Times New Roman"/>
              </w:rPr>
              <w:t>OR</w:t>
            </w:r>
          </w:p>
          <w:p w14:paraId="47110CDC" w14:textId="210DDECB" w:rsidR="00B43CA9" w:rsidRDefault="00432CE4" w:rsidP="002C4B21">
            <w:pPr>
              <w:rPr>
                <w:rFonts w:ascii="Times New Roman" w:hAnsi="Times New Roman" w:cs="Times New Roman"/>
              </w:rPr>
            </w:pPr>
            <w:r w:rsidRPr="00E0413F">
              <w:rPr>
                <w:rFonts w:ascii="Times New Roman" w:hAnsi="Times New Roman" w:cs="Times New Roman"/>
                <w:position w:val="-22"/>
              </w:rPr>
              <w:object w:dxaOrig="1480" w:dyaOrig="580" w14:anchorId="626620BA">
                <v:shape id="_x0000_i1046" type="#_x0000_t75" style="width:75.5pt;height:29.5pt" o:ole="">
                  <v:imagedata r:id="rId50" o:title=""/>
                </v:shape>
                <o:OLEObject Type="Embed" ProgID="Equation.DSMT4" ShapeID="_x0000_i1046" DrawAspect="Content" ObjectID="_1825852957" r:id="rId51"/>
              </w:object>
            </w:r>
            <w:r>
              <w:rPr>
                <w:rFonts w:ascii="Times New Roman" w:hAnsi="Times New Roman" w:cs="Times New Roman"/>
              </w:rPr>
              <w:t xml:space="preserve">and time for one ‘run’ = </w:t>
            </w:r>
            <w:r w:rsidRPr="00432CE4">
              <w:rPr>
                <w:rFonts w:ascii="Times New Roman" w:hAnsi="Times New Roman" w:cs="Times New Roman"/>
                <w:position w:val="-24"/>
              </w:rPr>
              <w:object w:dxaOrig="1340" w:dyaOrig="620" w14:anchorId="4FEB4FEF">
                <v:shape id="_x0000_i1047" type="#_x0000_t75" style="width:66.5pt;height:30.5pt" o:ole="">
                  <v:imagedata r:id="rId52" o:title=""/>
                </v:shape>
                <o:OLEObject Type="Embed" ProgID="Equation.DSMT4" ShapeID="_x0000_i1047" DrawAspect="Content" ObjectID="_1825852958" r:id="rId53"/>
              </w:object>
            </w:r>
            <w:r>
              <w:rPr>
                <w:rFonts w:ascii="Times New Roman" w:hAnsi="Times New Roman" w:cs="Times New Roman"/>
              </w:rPr>
              <w:t>minutes</w:t>
            </w:r>
          </w:p>
          <w:p w14:paraId="2044B114" w14:textId="4C0E7733" w:rsidR="00AC0B85" w:rsidRDefault="00432CE4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ime = ‘runs’ × time for one ‘run’ + turns =</w:t>
            </w:r>
            <w:r w:rsidRPr="00432CE4">
              <w:rPr>
                <w:rFonts w:ascii="Times New Roman" w:hAnsi="Times New Roman" w:cs="Times New Roman"/>
                <w:position w:val="-6"/>
              </w:rPr>
              <w:object w:dxaOrig="1860" w:dyaOrig="279" w14:anchorId="1DCE79AF">
                <v:shape id="_x0000_i1048" type="#_x0000_t75" style="width:93.5pt;height:13.5pt" o:ole="">
                  <v:imagedata r:id="rId54" o:title=""/>
                </v:shape>
                <o:OLEObject Type="Embed" ProgID="Equation.DSMT4" ShapeID="_x0000_i1048" DrawAspect="Content" ObjectID="_1825852959" r:id="rId55"/>
              </w:object>
            </w:r>
            <w:r>
              <w:rPr>
                <w:rFonts w:ascii="Times New Roman" w:hAnsi="Times New Roman" w:cs="Times New Roman"/>
              </w:rPr>
              <w:t>mins</w:t>
            </w:r>
            <w:r w:rsidR="00AC0B8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521" w:type="dxa"/>
            <w:vAlign w:val="center"/>
          </w:tcPr>
          <w:p w14:paraId="62886F4D" w14:textId="65909C8E" w:rsidR="00AC0B85" w:rsidRDefault="00AC0B85" w:rsidP="007C6A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 w:rsidR="006C6348">
              <w:rPr>
                <w:rFonts w:ascii="Times New Roman" w:hAnsi="Times New Roman" w:cs="Times New Roman"/>
              </w:rPr>
              <w:tab/>
            </w:r>
            <w:r w:rsidR="008569C4">
              <w:rPr>
                <w:rFonts w:ascii="Times New Roman" w:hAnsi="Times New Roman" w:cs="Times New Roman"/>
              </w:rPr>
              <w:t xml:space="preserve">seeing </w:t>
            </w:r>
            <w:r w:rsidR="008569C4" w:rsidRPr="008569C4">
              <w:rPr>
                <w:rFonts w:ascii="Times New Roman" w:hAnsi="Times New Roman" w:cs="Times New Roman"/>
                <w:position w:val="-22"/>
              </w:rPr>
              <w:object w:dxaOrig="700" w:dyaOrig="580" w14:anchorId="15EF22C7">
                <v:shape id="_x0000_i1049" type="#_x0000_t75" style="width:35pt;height:29.5pt" o:ole="">
                  <v:imagedata r:id="rId56" o:title=""/>
                </v:shape>
                <o:OLEObject Type="Embed" ProgID="Equation.DSMT4" ShapeID="_x0000_i1049" DrawAspect="Content" ObjectID="_1825852960" r:id="rId57"/>
              </w:object>
            </w:r>
            <w:r w:rsidR="008569C4">
              <w:rPr>
                <w:rFonts w:ascii="Times New Roman" w:hAnsi="Times New Roman" w:cs="Times New Roman"/>
              </w:rPr>
              <w:t xml:space="preserve"> or </w:t>
            </w:r>
            <w:r w:rsidR="008569C4" w:rsidRPr="008569C4">
              <w:rPr>
                <w:rFonts w:ascii="Times New Roman" w:hAnsi="Times New Roman" w:cs="Times New Roman"/>
                <w:position w:val="-22"/>
              </w:rPr>
              <w:object w:dxaOrig="800" w:dyaOrig="580" w14:anchorId="1A0DD7E3">
                <v:shape id="_x0000_i1050" type="#_x0000_t75" style="width:40pt;height:29.5pt" o:ole="">
                  <v:imagedata r:id="rId58" o:title=""/>
                </v:shape>
                <o:OLEObject Type="Embed" ProgID="Equation.DSMT4" ShapeID="_x0000_i1050" DrawAspect="Content" ObjectID="_1825852961" r:id="rId59"/>
              </w:object>
            </w:r>
            <w:proofErr w:type="spellStart"/>
            <w:r>
              <w:rPr>
                <w:rFonts w:ascii="Times New Roman" w:hAnsi="Times New Roman" w:cs="Times New Roman"/>
              </w:rPr>
              <w:t>or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 w:rsidR="008569C4" w:rsidRPr="00D55F50">
              <w:rPr>
                <w:rFonts w:ascii="Times New Roman" w:hAnsi="Times New Roman" w:cs="Times New Roman"/>
                <w:position w:val="-22"/>
              </w:rPr>
              <w:object w:dxaOrig="1320" w:dyaOrig="660" w14:anchorId="15DBF009">
                <v:shape id="_x0000_i1051" type="#_x0000_t75" style="width:66.5pt;height:33.5pt" o:ole="">
                  <v:imagedata r:id="rId60" o:title=""/>
                </v:shape>
                <o:OLEObject Type="Embed" ProgID="Equation.DSMT4" ShapeID="_x0000_i1051" DrawAspect="Content" ObjectID="_1825852962" r:id="rId61"/>
              </w:object>
            </w:r>
            <w:r w:rsidR="0032570F">
              <w:rPr>
                <w:rFonts w:ascii="Times New Roman" w:hAnsi="Times New Roman" w:cs="Times New Roman"/>
              </w:rPr>
              <w:tab/>
            </w:r>
          </w:p>
          <w:p w14:paraId="74A50B1C" w14:textId="3704018A" w:rsidR="0032570F" w:rsidRDefault="0032570F" w:rsidP="007C6A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>OR</w:t>
            </w:r>
          </w:p>
          <w:p w14:paraId="53F61107" w14:textId="6D44FE96" w:rsidR="0032570F" w:rsidRDefault="0032570F" w:rsidP="007C6A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6C6348"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</w:rPr>
              <w:t>eeing 48 km or 48 000 m</w:t>
            </w:r>
          </w:p>
          <w:p w14:paraId="1FCCAF64" w14:textId="77777777" w:rsidR="008569C4" w:rsidRDefault="008569C4" w:rsidP="007C6A2C">
            <w:pPr>
              <w:rPr>
                <w:rFonts w:ascii="Times New Roman" w:hAnsi="Times New Roman" w:cs="Times New Roman"/>
              </w:rPr>
            </w:pPr>
          </w:p>
          <w:p w14:paraId="2969EB73" w14:textId="15E9B5A3" w:rsidR="001162C1" w:rsidRDefault="00AC0B85" w:rsidP="007C6A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</w:t>
            </w:r>
            <w:r w:rsidR="006C6348">
              <w:rPr>
                <w:rFonts w:ascii="Times New Roman" w:hAnsi="Times New Roman" w:cs="Times New Roman"/>
              </w:rPr>
              <w:t xml:space="preserve"> – 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correct answer</w:t>
            </w:r>
            <w:r w:rsidR="003A4582">
              <w:rPr>
                <w:rFonts w:ascii="Times New Roman" w:hAnsi="Times New Roman" w:cs="Times New Roman"/>
              </w:rPr>
              <w:t xml:space="preserve"> </w:t>
            </w:r>
            <w:r w:rsidR="001162C1">
              <w:rPr>
                <w:rFonts w:ascii="Times New Roman" w:hAnsi="Times New Roman" w:cs="Times New Roman"/>
              </w:rPr>
              <w:t xml:space="preserve">of 200 </w:t>
            </w:r>
            <w:r w:rsidR="00980B9E">
              <w:rPr>
                <w:rFonts w:ascii="Times New Roman" w:hAnsi="Times New Roman" w:cs="Times New Roman"/>
              </w:rPr>
              <w:t>(no units needed)</w:t>
            </w:r>
          </w:p>
          <w:p w14:paraId="1E243996" w14:textId="77777777" w:rsidR="00AC0B85" w:rsidRDefault="003A4582" w:rsidP="007C6A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(units needed if answer of 3 </w:t>
            </w:r>
            <w:proofErr w:type="spellStart"/>
            <w:r>
              <w:rPr>
                <w:rFonts w:ascii="Times New Roman" w:hAnsi="Times New Roman" w:cs="Times New Roman"/>
              </w:rPr>
              <w:t>hrs</w:t>
            </w:r>
            <w:proofErr w:type="spellEnd"/>
            <w:r>
              <w:rPr>
                <w:rFonts w:ascii="Times New Roman" w:hAnsi="Times New Roman" w:cs="Times New Roman"/>
              </w:rPr>
              <w:t xml:space="preserve"> 20 mins given)</w:t>
            </w:r>
          </w:p>
          <w:p w14:paraId="7A7D9169" w14:textId="77777777" w:rsidR="007A183C" w:rsidRDefault="007A183C" w:rsidP="007C6A2C">
            <w:pPr>
              <w:rPr>
                <w:rFonts w:ascii="Times New Roman" w:hAnsi="Times New Roman" w:cs="Times New Roman"/>
              </w:rPr>
            </w:pPr>
          </w:p>
          <w:p w14:paraId="2722D35C" w14:textId="44A0F4E9" w:rsidR="00980B9E" w:rsidRDefault="0032570F" w:rsidP="007C6A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pecial Case: if 960</w:t>
            </w:r>
            <w:r w:rsidR="00DF0F9B">
              <w:rPr>
                <w:rFonts w:ascii="Times New Roman" w:hAnsi="Times New Roman" w:cs="Times New Roman"/>
              </w:rPr>
              <w:t xml:space="preserve"> minutes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F0F9B">
              <w:rPr>
                <w:rFonts w:ascii="Times New Roman" w:hAnsi="Times New Roman" w:cs="Times New Roman"/>
              </w:rPr>
              <w:t xml:space="preserve">or 1360 </w:t>
            </w:r>
            <w:r>
              <w:rPr>
                <w:rFonts w:ascii="Times New Roman" w:hAnsi="Times New Roman" w:cs="Times New Roman"/>
              </w:rPr>
              <w:t>minutes is seen with correct mathematical working – 2 marks</w:t>
            </w:r>
          </w:p>
        </w:tc>
      </w:tr>
    </w:tbl>
    <w:p w14:paraId="0BB91FC5" w14:textId="68E3CBBB" w:rsidR="00AF5C8D" w:rsidRDefault="00B137C8" w:rsidP="00B137C8">
      <w:pPr>
        <w:pStyle w:val="VCAAHeading3"/>
      </w:pPr>
      <w:r>
        <w:t>Question 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9"/>
        <w:gridCol w:w="6839"/>
        <w:gridCol w:w="6521"/>
      </w:tblGrid>
      <w:tr w:rsidR="00B137C8" w:rsidRPr="00DF0F9B" w14:paraId="148EA3D8" w14:textId="77777777" w:rsidTr="00711AED">
        <w:trPr>
          <w:trHeight w:val="1134"/>
        </w:trPr>
        <w:tc>
          <w:tcPr>
            <w:tcW w:w="669" w:type="dxa"/>
            <w:vAlign w:val="center"/>
          </w:tcPr>
          <w:p w14:paraId="65E3CC50" w14:textId="77777777" w:rsidR="00B137C8" w:rsidRPr="00AA0A74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a</w:t>
            </w:r>
          </w:p>
        </w:tc>
        <w:tc>
          <w:tcPr>
            <w:tcW w:w="6839" w:type="dxa"/>
            <w:vAlign w:val="center"/>
          </w:tcPr>
          <w:p w14:paraId="6F2210DF" w14:textId="77777777" w:rsidR="00B137C8" w:rsidRPr="00DF0F9B" w:rsidRDefault="00B137C8" w:rsidP="00711AED">
            <w:r w:rsidRPr="003233E1">
              <w:rPr>
                <w:position w:val="-90"/>
              </w:rPr>
              <w:object w:dxaOrig="4940" w:dyaOrig="1920" w14:anchorId="5102CF18">
                <v:shape id="_x0000_i1052" type="#_x0000_t75" style="width:249.5pt;height:95pt" o:ole="">
                  <v:imagedata r:id="rId62" o:title=""/>
                </v:shape>
                <o:OLEObject Type="Embed" ProgID="Equation.DSMT4" ShapeID="_x0000_i1052" DrawAspect="Content" ObjectID="_1825852963" r:id="rId63"/>
              </w:object>
            </w:r>
          </w:p>
        </w:tc>
        <w:tc>
          <w:tcPr>
            <w:tcW w:w="6521" w:type="dxa"/>
            <w:vAlign w:val="center"/>
          </w:tcPr>
          <w:p w14:paraId="08EE25DD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>
              <w:rPr>
                <w:rFonts w:ascii="Times New Roman" w:hAnsi="Times New Roman" w:cs="Times New Roman"/>
              </w:rPr>
              <w:tab/>
              <w:t xml:space="preserve">using 12 x </w:t>
            </w:r>
            <w:proofErr w:type="gramStart"/>
            <w:r>
              <w:rPr>
                <w:rFonts w:ascii="Times New Roman" w:hAnsi="Times New Roman" w:cs="Times New Roman"/>
              </w:rPr>
              <w:t>…(</w:t>
            </w:r>
            <w:proofErr w:type="gramEnd"/>
            <w:r>
              <w:rPr>
                <w:rFonts w:ascii="Times New Roman" w:hAnsi="Times New Roman" w:cs="Times New Roman"/>
              </w:rPr>
              <w:t xml:space="preserve">4 values) and 52 x … (1 value) in a calculation; </w:t>
            </w:r>
            <w:r>
              <w:rPr>
                <w:rFonts w:ascii="Times New Roman" w:hAnsi="Times New Roman" w:cs="Times New Roman"/>
              </w:rPr>
              <w:tab/>
              <w:t>can see 39360 + 13000 as emerging totals</w:t>
            </w:r>
          </w:p>
          <w:p w14:paraId="332F43A9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374382F6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 w:rsidRPr="00AA0A74">
              <w:rPr>
                <w:rFonts w:ascii="Times New Roman" w:hAnsi="Times New Roman" w:cs="Times New Roman"/>
              </w:rPr>
              <w:t>1A</w:t>
            </w:r>
            <w:r>
              <w:rPr>
                <w:rFonts w:ascii="Times New Roman" w:hAnsi="Times New Roman" w:cs="Times New Roman"/>
              </w:rPr>
              <w:t xml:space="preserve"> – </w:t>
            </w:r>
            <w:r>
              <w:rPr>
                <w:rFonts w:ascii="Times New Roman" w:hAnsi="Times New Roman" w:cs="Times New Roman"/>
              </w:rPr>
              <w:tab/>
            </w:r>
            <w:r w:rsidRPr="006C6348">
              <w:rPr>
                <w:rFonts w:ascii="Times New Roman" w:hAnsi="Times New Roman" w:cs="Times New Roman"/>
              </w:rPr>
              <w:t xml:space="preserve">must be a complete mathematical statement with correct </w:t>
            </w:r>
            <w:r>
              <w:rPr>
                <w:rFonts w:ascii="Times New Roman" w:hAnsi="Times New Roman" w:cs="Times New Roman"/>
              </w:rPr>
              <w:tab/>
            </w:r>
            <w:r w:rsidRPr="006C6348">
              <w:rPr>
                <w:rFonts w:ascii="Times New Roman" w:hAnsi="Times New Roman" w:cs="Times New Roman"/>
              </w:rPr>
              <w:t xml:space="preserve">algebraic structure and 52360 should emerge from correct </w:t>
            </w:r>
            <w:r>
              <w:rPr>
                <w:rFonts w:ascii="Times New Roman" w:hAnsi="Times New Roman" w:cs="Times New Roman"/>
              </w:rPr>
              <w:tab/>
            </w:r>
            <w:r w:rsidRPr="006C6348">
              <w:rPr>
                <w:rFonts w:ascii="Times New Roman" w:hAnsi="Times New Roman" w:cs="Times New Roman"/>
              </w:rPr>
              <w:t>working</w:t>
            </w:r>
          </w:p>
          <w:p w14:paraId="3403E5AB" w14:textId="77777777" w:rsidR="00B137C8" w:rsidRPr="00DF0F9B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DF0F9B">
              <w:rPr>
                <w:rFonts w:ascii="Times New Roman" w:hAnsi="Times New Roman" w:cs="Times New Roman"/>
              </w:rPr>
              <w:t>(Multiplications may be evident around the table of values)</w:t>
            </w:r>
          </w:p>
        </w:tc>
      </w:tr>
      <w:tr w:rsidR="00B137C8" w:rsidRPr="00CE5B1A" w14:paraId="43A6EF7B" w14:textId="77777777" w:rsidTr="00711AED">
        <w:trPr>
          <w:trHeight w:val="1134"/>
        </w:trPr>
        <w:tc>
          <w:tcPr>
            <w:tcW w:w="669" w:type="dxa"/>
            <w:vAlign w:val="center"/>
          </w:tcPr>
          <w:p w14:paraId="3F305D53" w14:textId="77777777" w:rsidR="00B137C8" w:rsidRPr="00CE5B1A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b</w:t>
            </w:r>
          </w:p>
        </w:tc>
        <w:tc>
          <w:tcPr>
            <w:tcW w:w="6839" w:type="dxa"/>
            <w:vAlign w:val="center"/>
          </w:tcPr>
          <w:p w14:paraId="3D791A69" w14:textId="77777777" w:rsidR="00B137C8" w:rsidRPr="007F2E20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onthly saving =</w:t>
            </w:r>
            <w:r w:rsidRPr="00B865C3">
              <w:rPr>
                <w:rFonts w:ascii="Times New Roman" w:hAnsi="Times New Roman" w:cs="Times New Roman"/>
                <w:position w:val="-22"/>
              </w:rPr>
              <w:object w:dxaOrig="2320" w:dyaOrig="580" w14:anchorId="73CFB0F2">
                <v:shape id="_x0000_i1053" type="#_x0000_t75" style="width:116pt;height:29.5pt" o:ole="">
                  <v:imagedata r:id="rId64" o:title=""/>
                </v:shape>
                <o:OLEObject Type="Embed" ProgID="Equation.DSMT4" ShapeID="_x0000_i1053" DrawAspect="Content" ObjectID="_1825852964" r:id="rId65"/>
              </w:object>
            </w:r>
          </w:p>
        </w:tc>
        <w:tc>
          <w:tcPr>
            <w:tcW w:w="6521" w:type="dxa"/>
            <w:vAlign w:val="center"/>
          </w:tcPr>
          <w:p w14:paraId="69F6FF24" w14:textId="77777777" w:rsidR="00B137C8" w:rsidRPr="00CE5B1A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>
              <w:rPr>
                <w:rFonts w:ascii="Times New Roman" w:hAnsi="Times New Roman" w:cs="Times New Roman"/>
              </w:rPr>
              <w:tab/>
              <w:t>correct answer of $2818.33 ($ can be missing)</w:t>
            </w:r>
          </w:p>
        </w:tc>
      </w:tr>
      <w:tr w:rsidR="00B137C8" w:rsidRPr="00295E88" w14:paraId="379B5271" w14:textId="77777777" w:rsidTr="00711AED">
        <w:trPr>
          <w:trHeight w:val="1417"/>
        </w:trPr>
        <w:tc>
          <w:tcPr>
            <w:tcW w:w="669" w:type="dxa"/>
            <w:vAlign w:val="center"/>
          </w:tcPr>
          <w:p w14:paraId="763E0EA2" w14:textId="77777777" w:rsidR="00B137C8" w:rsidRPr="00295E8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c</w:t>
            </w:r>
          </w:p>
        </w:tc>
        <w:tc>
          <w:tcPr>
            <w:tcW w:w="6839" w:type="dxa"/>
            <w:vAlign w:val="center"/>
          </w:tcPr>
          <w:p w14:paraId="45C44B98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 w:rsidRPr="007B151D">
              <w:rPr>
                <w:rFonts w:ascii="Times New Roman" w:hAnsi="Times New Roman" w:cs="Times New Roman"/>
                <w:position w:val="-6"/>
              </w:rPr>
              <w:object w:dxaOrig="2780" w:dyaOrig="279" w14:anchorId="01C41CF8">
                <v:shape id="_x0000_i1054" type="#_x0000_t75" style="width:142pt;height:13.5pt" o:ole="">
                  <v:imagedata r:id="rId66" o:title=""/>
                </v:shape>
                <o:OLEObject Type="Embed" ProgID="Equation.DSMT4" ShapeID="_x0000_i1054" DrawAspect="Content" ObjectID="_1825852965" r:id="rId67"/>
              </w:object>
            </w:r>
          </w:p>
          <w:p w14:paraId="1694F20B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 w:rsidRPr="007B151D">
              <w:rPr>
                <w:rFonts w:ascii="Times New Roman" w:hAnsi="Times New Roman" w:cs="Times New Roman"/>
                <w:position w:val="-6"/>
              </w:rPr>
              <w:object w:dxaOrig="2460" w:dyaOrig="279" w14:anchorId="5B97FCAE">
                <v:shape id="_x0000_i1055" type="#_x0000_t75" style="width:126pt;height:13.5pt" o:ole="">
                  <v:imagedata r:id="rId68" o:title=""/>
                </v:shape>
                <o:OLEObject Type="Embed" ProgID="Equation.DSMT4" ShapeID="_x0000_i1055" DrawAspect="Content" ObjectID="_1825852966" r:id="rId69"/>
              </w:object>
            </w:r>
          </w:p>
          <w:p w14:paraId="6B165215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5257D169" w14:textId="77777777" w:rsidR="00B137C8" w:rsidRPr="00295E88" w:rsidRDefault="00B137C8" w:rsidP="00711AED">
            <w:pPr>
              <w:rPr>
                <w:rFonts w:ascii="Times New Roman" w:hAnsi="Times New Roman" w:cs="Times New Roman"/>
              </w:rPr>
            </w:pPr>
            <w:r w:rsidRPr="007B151D">
              <w:rPr>
                <w:rFonts w:ascii="Times New Roman" w:hAnsi="Times New Roman" w:cs="Times New Roman"/>
                <w:position w:val="-22"/>
              </w:rPr>
              <w:object w:dxaOrig="3019" w:dyaOrig="580" w14:anchorId="70C58DF4">
                <v:shape id="_x0000_i1056" type="#_x0000_t75" style="width:154pt;height:29.5pt" o:ole="">
                  <v:imagedata r:id="rId70" o:title=""/>
                </v:shape>
                <o:OLEObject Type="Embed" ProgID="Equation.DSMT4" ShapeID="_x0000_i1056" DrawAspect="Content" ObjectID="_1825852967" r:id="rId71"/>
              </w:object>
            </w:r>
          </w:p>
        </w:tc>
        <w:tc>
          <w:tcPr>
            <w:tcW w:w="6521" w:type="dxa"/>
            <w:vAlign w:val="center"/>
          </w:tcPr>
          <w:p w14:paraId="0E0984A3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proofErr w:type="spellStart"/>
            <w:r w:rsidRPr="00DF0F9B">
              <w:rPr>
                <w:rFonts w:ascii="Times New Roman" w:hAnsi="Times New Roman" w:cs="Times New Roman"/>
                <w:i/>
                <w:iCs/>
              </w:rPr>
              <w:t>abti</w:t>
            </w:r>
            <w:proofErr w:type="spellEnd"/>
            <w:r>
              <w:rPr>
                <w:rFonts w:ascii="Times New Roman" w:hAnsi="Times New Roman" w:cs="Times New Roman"/>
              </w:rPr>
              <w:t xml:space="preserve"> – (annual before-tax income) or any other algebraic symbol</w:t>
            </w:r>
          </w:p>
          <w:p w14:paraId="1E320C60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01118A55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>
              <w:rPr>
                <w:rFonts w:ascii="Times New Roman" w:hAnsi="Times New Roman" w:cs="Times New Roman"/>
              </w:rPr>
              <w:tab/>
              <w:t>using 2800 x 26 or 72800 in the provided rule or a transposed form.</w:t>
            </w:r>
          </w:p>
          <w:p w14:paraId="18F48EFC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</w:p>
          <w:p w14:paraId="791E248C" w14:textId="77777777" w:rsidR="00B137C8" w:rsidRDefault="00B137C8" w:rsidP="00711A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>
              <w:rPr>
                <w:rFonts w:ascii="Times New Roman" w:hAnsi="Times New Roman" w:cs="Times New Roman"/>
              </w:rPr>
              <w:tab/>
              <w:t>correct answer of $90840</w:t>
            </w:r>
          </w:p>
          <w:p w14:paraId="146D13BF" w14:textId="77777777" w:rsidR="00B137C8" w:rsidRPr="00295E88" w:rsidRDefault="00B137C8" w:rsidP="00711AED">
            <w:pPr>
              <w:rPr>
                <w:rFonts w:ascii="Times New Roman" w:hAnsi="Times New Roman" w:cs="Times New Roman"/>
              </w:rPr>
            </w:pPr>
          </w:p>
        </w:tc>
      </w:tr>
    </w:tbl>
    <w:p w14:paraId="297DB1C0" w14:textId="77777777" w:rsidR="009C200A" w:rsidRDefault="009C200A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34706219" w14:textId="6DCB40B1" w:rsidR="00B137C8" w:rsidRPr="009E5049" w:rsidRDefault="00B137C8" w:rsidP="00B137C8">
      <w:pPr>
        <w:pStyle w:val="VCAAHeading3"/>
      </w:pPr>
      <w:r>
        <w:lastRenderedPageBreak/>
        <w:t>Question 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9"/>
        <w:gridCol w:w="6839"/>
        <w:gridCol w:w="6521"/>
      </w:tblGrid>
      <w:tr w:rsidR="00AC0B85" w:rsidRPr="00295E88" w14:paraId="3AB82AB3" w14:textId="77777777" w:rsidTr="000740F8">
        <w:trPr>
          <w:trHeight w:val="850"/>
        </w:trPr>
        <w:tc>
          <w:tcPr>
            <w:tcW w:w="669" w:type="dxa"/>
            <w:vAlign w:val="center"/>
          </w:tcPr>
          <w:p w14:paraId="6646EC66" w14:textId="77777777" w:rsidR="00AC0B85" w:rsidRPr="00295E88" w:rsidRDefault="00AC0B8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a</w:t>
            </w:r>
          </w:p>
        </w:tc>
        <w:tc>
          <w:tcPr>
            <w:tcW w:w="6839" w:type="dxa"/>
            <w:vAlign w:val="center"/>
          </w:tcPr>
          <w:p w14:paraId="49E7F54C" w14:textId="46580AC0" w:rsidR="00AC0B85" w:rsidRPr="00295E88" w:rsidRDefault="00FD675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‘s</w:t>
            </w:r>
            <w:r w:rsidR="00AC0B85" w:rsidRPr="00136154">
              <w:rPr>
                <w:rFonts w:ascii="Times New Roman" w:hAnsi="Times New Roman" w:cs="Times New Roman"/>
              </w:rPr>
              <w:t>end</w:t>
            </w:r>
            <w:r w:rsidR="004050E2">
              <w:rPr>
                <w:rFonts w:ascii="Times New Roman" w:hAnsi="Times New Roman" w:cs="Times New Roman"/>
              </w:rPr>
              <w:t>/</w:t>
            </w:r>
            <w:r w:rsidR="00AC0B85" w:rsidRPr="00136154">
              <w:rPr>
                <w:rFonts w:ascii="Times New Roman" w:hAnsi="Times New Roman" w:cs="Times New Roman"/>
              </w:rPr>
              <w:t>receive texts</w:t>
            </w:r>
            <w:r>
              <w:rPr>
                <w:rFonts w:ascii="Times New Roman" w:hAnsi="Times New Roman" w:cs="Times New Roman"/>
              </w:rPr>
              <w:t>’</w:t>
            </w:r>
            <w:r w:rsidR="00AC0B85" w:rsidRPr="00136154">
              <w:rPr>
                <w:rFonts w:ascii="Times New Roman" w:hAnsi="Times New Roman" w:cs="Times New Roman"/>
              </w:rPr>
              <w:t xml:space="preserve">     </w:t>
            </w:r>
          </w:p>
        </w:tc>
        <w:tc>
          <w:tcPr>
            <w:tcW w:w="6521" w:type="dxa"/>
            <w:vAlign w:val="center"/>
          </w:tcPr>
          <w:p w14:paraId="1E8A4CFC" w14:textId="223D8344" w:rsidR="00AC0B85" w:rsidRPr="00295E88" w:rsidRDefault="00AC0B8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correct answer</w:t>
            </w:r>
          </w:p>
        </w:tc>
      </w:tr>
      <w:tr w:rsidR="00AC0B85" w:rsidRPr="00295E88" w14:paraId="3A0C8FFF" w14:textId="77777777" w:rsidTr="000740F8">
        <w:trPr>
          <w:trHeight w:val="850"/>
        </w:trPr>
        <w:tc>
          <w:tcPr>
            <w:tcW w:w="669" w:type="dxa"/>
            <w:vAlign w:val="center"/>
          </w:tcPr>
          <w:p w14:paraId="464AF5FC" w14:textId="77777777" w:rsidR="00AC0B85" w:rsidRDefault="00AC0B8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b</w:t>
            </w:r>
          </w:p>
        </w:tc>
        <w:tc>
          <w:tcPr>
            <w:tcW w:w="6839" w:type="dxa"/>
            <w:vAlign w:val="center"/>
          </w:tcPr>
          <w:p w14:paraId="44CBA009" w14:textId="56C5B661" w:rsidR="00AC0B85" w:rsidRPr="0034483D" w:rsidRDefault="00FD675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‘</w:t>
            </w:r>
            <w:proofErr w:type="gramStart"/>
            <w:r>
              <w:rPr>
                <w:rFonts w:ascii="Times New Roman" w:eastAsiaTheme="minorEastAsia" w:hAnsi="Times New Roman" w:cs="Times New Roman"/>
              </w:rPr>
              <w:t>c</w:t>
            </w:r>
            <w:r w:rsidR="00AC0B85" w:rsidRPr="00136154">
              <w:rPr>
                <w:rFonts w:ascii="Times New Roman" w:eastAsiaTheme="minorEastAsia" w:hAnsi="Times New Roman" w:cs="Times New Roman"/>
              </w:rPr>
              <w:t>all</w:t>
            </w:r>
            <w:proofErr w:type="gramEnd"/>
            <w:r w:rsidR="00AC0B85" w:rsidRPr="00136154">
              <w:rPr>
                <w:rFonts w:ascii="Times New Roman" w:eastAsiaTheme="minorEastAsia" w:hAnsi="Times New Roman" w:cs="Times New Roman"/>
              </w:rPr>
              <w:t xml:space="preserve"> friends</w:t>
            </w:r>
            <w:r>
              <w:rPr>
                <w:rFonts w:ascii="Times New Roman" w:eastAsiaTheme="minorEastAsia" w:hAnsi="Times New Roman" w:cs="Times New Roman"/>
              </w:rPr>
              <w:t>’</w:t>
            </w:r>
            <w:r w:rsidR="00AC0B85" w:rsidRPr="00136154">
              <w:rPr>
                <w:rFonts w:ascii="Times New Roman" w:eastAsiaTheme="minorEastAsia" w:hAnsi="Times New Roman" w:cs="Times New Roman"/>
              </w:rPr>
              <w:t xml:space="preserve">             </w:t>
            </w:r>
          </w:p>
        </w:tc>
        <w:tc>
          <w:tcPr>
            <w:tcW w:w="6521" w:type="dxa"/>
            <w:vAlign w:val="center"/>
          </w:tcPr>
          <w:p w14:paraId="428D1933" w14:textId="2CE18B97" w:rsidR="00AC0B85" w:rsidRDefault="00AC0B8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6C6348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correct answer</w:t>
            </w:r>
          </w:p>
        </w:tc>
      </w:tr>
      <w:tr w:rsidR="00AC0B85" w:rsidRPr="00295E88" w14:paraId="63FA0579" w14:textId="77777777" w:rsidTr="000740F8">
        <w:tc>
          <w:tcPr>
            <w:tcW w:w="669" w:type="dxa"/>
            <w:vAlign w:val="center"/>
          </w:tcPr>
          <w:p w14:paraId="0EFCF4A5" w14:textId="77777777" w:rsidR="00AC0B85" w:rsidRDefault="00AC0B8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c</w:t>
            </w:r>
          </w:p>
        </w:tc>
        <w:tc>
          <w:tcPr>
            <w:tcW w:w="6839" w:type="dxa"/>
            <w:vAlign w:val="center"/>
          </w:tcPr>
          <w:p w14:paraId="1E21D617" w14:textId="77777777" w:rsidR="00AC0B85" w:rsidRDefault="00AC0B8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xtra =  </w:t>
            </w:r>
            <w:r w:rsidR="00707CFA" w:rsidRPr="00F255F2">
              <w:rPr>
                <w:rFonts w:ascii="Times New Roman" w:hAnsi="Times New Roman" w:cs="Times New Roman"/>
                <w:position w:val="-22"/>
              </w:rPr>
              <w:object w:dxaOrig="1780" w:dyaOrig="580" w14:anchorId="10E0312D">
                <v:shape id="_x0000_i1057" type="#_x0000_t75" style="width:90pt;height:29.5pt" o:ole="">
                  <v:imagedata r:id="rId72" o:title=""/>
                </v:shape>
                <o:OLEObject Type="Embed" ProgID="Equation.DSMT4" ShapeID="_x0000_i1057" DrawAspect="Content" ObjectID="_1825852968" r:id="rId73"/>
              </w:object>
            </w:r>
          </w:p>
          <w:p w14:paraId="03A80434" w14:textId="6B97F6A4" w:rsidR="00AF5C8D" w:rsidRDefault="00FC21C0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AF5C8D">
              <w:rPr>
                <w:rFonts w:ascii="Times New Roman" w:hAnsi="Times New Roman" w:cs="Times New Roman"/>
              </w:rPr>
              <w:t>OR</w:t>
            </w:r>
          </w:p>
          <w:p w14:paraId="63880FBA" w14:textId="0298D332" w:rsidR="00AF5C8D" w:rsidRDefault="00AF5C8D" w:rsidP="00AF5C8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xtra =  </w:t>
            </w:r>
            <w:r w:rsidRPr="00F255F2">
              <w:rPr>
                <w:rFonts w:ascii="Times New Roman" w:hAnsi="Times New Roman" w:cs="Times New Roman"/>
                <w:position w:val="-22"/>
              </w:rPr>
              <w:object w:dxaOrig="2520" w:dyaOrig="580" w14:anchorId="5AB4C21F">
                <v:shape id="_x0000_i1058" type="#_x0000_t75" style="width:127.5pt;height:29.5pt" o:ole="">
                  <v:imagedata r:id="rId74" o:title=""/>
                </v:shape>
                <o:OLEObject Type="Embed" ProgID="Equation.DSMT4" ShapeID="_x0000_i1058" DrawAspect="Content" ObjectID="_1825852969" r:id="rId75"/>
              </w:object>
            </w:r>
          </w:p>
          <w:p w14:paraId="19420A9A" w14:textId="267E2CDE" w:rsidR="00AF5C8D" w:rsidRDefault="00AF5C8D" w:rsidP="004050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521" w:type="dxa"/>
            <w:vAlign w:val="center"/>
          </w:tcPr>
          <w:p w14:paraId="159D7351" w14:textId="2022B5D4" w:rsidR="00AC0B85" w:rsidRDefault="00AC0B8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 w:rsidR="006C6348">
              <w:rPr>
                <w:rFonts w:ascii="Times New Roman" w:hAnsi="Times New Roman" w:cs="Times New Roman"/>
              </w:rPr>
              <w:tab/>
            </w:r>
            <w:r w:rsidR="0048689F">
              <w:rPr>
                <w:rFonts w:ascii="Times New Roman" w:hAnsi="Times New Roman" w:cs="Times New Roman"/>
              </w:rPr>
              <w:t>seeing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31594">
              <w:rPr>
                <w:rFonts w:ascii="Times New Roman" w:hAnsi="Times New Roman" w:cs="Times New Roman"/>
                <w:position w:val="-22"/>
              </w:rPr>
              <w:object w:dxaOrig="720" w:dyaOrig="580" w14:anchorId="03CB572E">
                <v:shape id="_x0000_i1059" type="#_x0000_t75" style="width:36.5pt;height:29.5pt" o:ole="">
                  <v:imagedata r:id="rId76" o:title=""/>
                </v:shape>
                <o:OLEObject Type="Embed" ProgID="Equation.DSMT4" ShapeID="_x0000_i1059" DrawAspect="Content" ObjectID="_1825852970" r:id="rId77"/>
              </w:object>
            </w:r>
            <w:r w:rsidR="00BB5932">
              <w:rPr>
                <w:rFonts w:ascii="Times New Roman" w:hAnsi="Times New Roman" w:cs="Times New Roman"/>
              </w:rPr>
              <w:t>OR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4050E2">
              <w:rPr>
                <w:rFonts w:ascii="Times New Roman" w:hAnsi="Times New Roman" w:cs="Times New Roman"/>
              </w:rPr>
              <w:t xml:space="preserve">19% </w:t>
            </w:r>
            <w:r w:rsidR="00BB5932">
              <w:rPr>
                <w:rFonts w:ascii="Times New Roman" w:hAnsi="Times New Roman" w:cs="Times New Roman"/>
              </w:rPr>
              <w:t>OR</w:t>
            </w:r>
            <w:r w:rsidR="004050E2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equivalent</w:t>
            </w:r>
            <w:r w:rsidR="0008130F">
              <w:rPr>
                <w:rFonts w:ascii="Times New Roman" w:hAnsi="Times New Roman" w:cs="Times New Roman"/>
              </w:rPr>
              <w:t xml:space="preserve"> </w:t>
            </w:r>
          </w:p>
          <w:p w14:paraId="695CA475" w14:textId="79F29B39" w:rsidR="0008130F" w:rsidRDefault="00FD675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08130F">
              <w:rPr>
                <w:rFonts w:ascii="Times New Roman" w:hAnsi="Times New Roman" w:cs="Times New Roman"/>
              </w:rPr>
              <w:t xml:space="preserve">OR </w:t>
            </w:r>
            <w:r w:rsidR="0008130F" w:rsidRPr="00F255F2">
              <w:rPr>
                <w:rFonts w:ascii="Times New Roman" w:hAnsi="Times New Roman" w:cs="Times New Roman"/>
                <w:position w:val="-22"/>
              </w:rPr>
              <w:object w:dxaOrig="960" w:dyaOrig="580" w14:anchorId="01F18675">
                <v:shape id="_x0000_i1060" type="#_x0000_t75" style="width:49pt;height:29.5pt" o:ole="">
                  <v:imagedata r:id="rId78" o:title=""/>
                </v:shape>
                <o:OLEObject Type="Embed" ProgID="Equation.DSMT4" ShapeID="_x0000_i1060" DrawAspect="Content" ObjectID="_1825852971" r:id="rId79"/>
              </w:object>
            </w:r>
            <w:proofErr w:type="spellStart"/>
            <w:r w:rsidR="0008130F">
              <w:rPr>
                <w:rFonts w:ascii="Times New Roman" w:hAnsi="Times New Roman" w:cs="Times New Roman"/>
              </w:rPr>
              <w:t>OR</w:t>
            </w:r>
            <w:proofErr w:type="spellEnd"/>
            <w:r w:rsidR="0008130F">
              <w:rPr>
                <w:rFonts w:ascii="Times New Roman" w:hAnsi="Times New Roman" w:cs="Times New Roman"/>
              </w:rPr>
              <w:t xml:space="preserve"> </w:t>
            </w:r>
            <w:r w:rsidR="0008130F" w:rsidRPr="00E26054">
              <w:rPr>
                <w:position w:val="-22"/>
              </w:rPr>
              <w:object w:dxaOrig="1080" w:dyaOrig="580" w14:anchorId="014DB8E1">
                <v:shape id="_x0000_i1061" type="#_x0000_t75" style="width:54pt;height:29.5pt" o:ole="">
                  <v:imagedata r:id="rId80" o:title=""/>
                </v:shape>
                <o:OLEObject Type="Embed" ProgID="Equation.DSMT4" ShapeID="_x0000_i1061" DrawAspect="Content" ObjectID="_1825852972" r:id="rId81"/>
              </w:object>
            </w:r>
          </w:p>
          <w:p w14:paraId="63FC8769" w14:textId="77777777" w:rsidR="0008130F" w:rsidRDefault="0008130F" w:rsidP="004050E2">
            <w:pPr>
              <w:rPr>
                <w:rFonts w:ascii="Times New Roman" w:hAnsi="Times New Roman" w:cs="Times New Roman"/>
              </w:rPr>
            </w:pPr>
          </w:p>
          <w:p w14:paraId="545D94D6" w14:textId="4C96D190" w:rsidR="00AC0B85" w:rsidRDefault="00AC0B85" w:rsidP="004050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</w:t>
            </w:r>
            <w:proofErr w:type="gramStart"/>
            <w:r w:rsidR="006C6348">
              <w:rPr>
                <w:rFonts w:ascii="Times New Roman" w:hAnsi="Times New Roman" w:cs="Times New Roman"/>
              </w:rPr>
              <w:t xml:space="preserve">–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C6348">
              <w:rPr>
                <w:rFonts w:ascii="Times New Roman" w:hAnsi="Times New Roman" w:cs="Times New Roman"/>
              </w:rPr>
              <w:tab/>
            </w:r>
            <w:proofErr w:type="gramEnd"/>
            <w:r>
              <w:rPr>
                <w:rFonts w:ascii="Times New Roman" w:hAnsi="Times New Roman" w:cs="Times New Roman"/>
              </w:rPr>
              <w:t xml:space="preserve">correct </w:t>
            </w:r>
            <w:r w:rsidR="007A183C">
              <w:rPr>
                <w:rFonts w:ascii="Times New Roman" w:hAnsi="Times New Roman" w:cs="Times New Roman"/>
              </w:rPr>
              <w:t xml:space="preserve">number of children </w:t>
            </w:r>
            <w:r w:rsidR="00FE7F74">
              <w:rPr>
                <w:rFonts w:ascii="Times New Roman" w:hAnsi="Times New Roman" w:cs="Times New Roman"/>
              </w:rPr>
              <w:t>of 133</w:t>
            </w:r>
          </w:p>
          <w:p w14:paraId="2523A83D" w14:textId="77777777" w:rsidR="00AC0B85" w:rsidRDefault="00AC0B85" w:rsidP="004050E2">
            <w:pPr>
              <w:rPr>
                <w:rFonts w:ascii="Times New Roman" w:hAnsi="Times New Roman" w:cs="Times New Roman"/>
              </w:rPr>
            </w:pPr>
          </w:p>
        </w:tc>
      </w:tr>
      <w:tr w:rsidR="00AC0B85" w:rsidRPr="00295E88" w14:paraId="6977511D" w14:textId="77777777" w:rsidTr="000740F8">
        <w:tc>
          <w:tcPr>
            <w:tcW w:w="669" w:type="dxa"/>
            <w:vAlign w:val="center"/>
          </w:tcPr>
          <w:p w14:paraId="09B0E095" w14:textId="77777777" w:rsidR="00AC0B85" w:rsidRDefault="00AC0B85" w:rsidP="000740F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d</w:t>
            </w:r>
          </w:p>
        </w:tc>
        <w:tc>
          <w:tcPr>
            <w:tcW w:w="6839" w:type="dxa"/>
            <w:vAlign w:val="center"/>
          </w:tcPr>
          <w:p w14:paraId="61A45DA3" w14:textId="688C0DD2" w:rsidR="00AC0B85" w:rsidRDefault="000740F8" w:rsidP="000740F8">
            <w:pPr>
              <w:rPr>
                <w:rFonts w:ascii="Times New Roman" w:hAnsi="Times New Roman" w:cs="Times New Roman"/>
              </w:rPr>
            </w:pPr>
            <w:r w:rsidRPr="000740F8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0288" behindDoc="0" locked="0" layoutInCell="1" allowOverlap="1" wp14:anchorId="5FFB2461" wp14:editId="126B8845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0</wp:posOffset>
                  </wp:positionV>
                  <wp:extent cx="3178810" cy="1273810"/>
                  <wp:effectExtent l="0" t="0" r="2540" b="2540"/>
                  <wp:wrapTopAndBottom/>
                  <wp:docPr id="106368770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3687703" name=""/>
                          <pic:cNvPicPr/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8810" cy="127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521" w:type="dxa"/>
            <w:vAlign w:val="center"/>
          </w:tcPr>
          <w:p w14:paraId="784376D1" w14:textId="77777777" w:rsidR="000740F8" w:rsidRDefault="000740F8" w:rsidP="000740F8">
            <w:pPr>
              <w:rPr>
                <w:rFonts w:ascii="Times New Roman" w:hAnsi="Times New Roman" w:cs="Times New Roman"/>
              </w:rPr>
            </w:pPr>
          </w:p>
          <w:p w14:paraId="79A9282D" w14:textId="48FBE534" w:rsidR="00AC0B85" w:rsidRDefault="00AC0B85" w:rsidP="000740F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7A183C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correct inclusion of the two </w:t>
            </w:r>
            <w:r w:rsidR="00893A17">
              <w:rPr>
                <w:rFonts w:ascii="Times New Roman" w:hAnsi="Times New Roman" w:cs="Times New Roman"/>
              </w:rPr>
              <w:t xml:space="preserve">solid </w:t>
            </w:r>
            <w:r>
              <w:rPr>
                <w:rFonts w:ascii="Times New Roman" w:hAnsi="Times New Roman" w:cs="Times New Roman"/>
              </w:rPr>
              <w:t>linear segments</w:t>
            </w:r>
            <w:r w:rsidR="000740F8">
              <w:rPr>
                <w:rFonts w:ascii="Times New Roman" w:hAnsi="Times New Roman" w:cs="Times New Roman"/>
              </w:rPr>
              <w:t xml:space="preserve"> continuing </w:t>
            </w:r>
            <w:r w:rsidR="007A183C">
              <w:rPr>
                <w:rFonts w:ascii="Times New Roman" w:hAnsi="Times New Roman" w:cs="Times New Roman"/>
              </w:rPr>
              <w:tab/>
            </w:r>
            <w:r w:rsidR="000740F8">
              <w:rPr>
                <w:rFonts w:ascii="Times New Roman" w:hAnsi="Times New Roman" w:cs="Times New Roman"/>
              </w:rPr>
              <w:t>the 10</w:t>
            </w:r>
            <w:r w:rsidR="00FD6755">
              <w:rPr>
                <w:rFonts w:ascii="Times New Roman" w:hAnsi="Times New Roman" w:cs="Times New Roman"/>
              </w:rPr>
              <w:t xml:space="preserve"> </w:t>
            </w:r>
            <w:r w:rsidR="000740F8">
              <w:rPr>
                <w:rFonts w:ascii="Times New Roman" w:hAnsi="Times New Roman" w:cs="Times New Roman"/>
              </w:rPr>
              <w:t>-</w:t>
            </w:r>
            <w:r w:rsidR="00FD6755">
              <w:rPr>
                <w:rFonts w:ascii="Times New Roman" w:hAnsi="Times New Roman" w:cs="Times New Roman"/>
              </w:rPr>
              <w:t xml:space="preserve"> </w:t>
            </w:r>
            <w:r w:rsidR="000740F8">
              <w:rPr>
                <w:rFonts w:ascii="Times New Roman" w:hAnsi="Times New Roman" w:cs="Times New Roman"/>
              </w:rPr>
              <w:t xml:space="preserve">11 years old </w:t>
            </w:r>
            <w:r w:rsidR="007A183C">
              <w:rPr>
                <w:rFonts w:ascii="Times New Roman" w:hAnsi="Times New Roman" w:cs="Times New Roman"/>
              </w:rPr>
              <w:t>data</w:t>
            </w:r>
            <w:r w:rsidR="00FD6755">
              <w:rPr>
                <w:rFonts w:ascii="Times New Roman" w:hAnsi="Times New Roman" w:cs="Times New Roman"/>
              </w:rPr>
              <w:t xml:space="preserve"> (matching the key)</w:t>
            </w:r>
            <w:r w:rsidR="00893A17">
              <w:rPr>
                <w:rFonts w:ascii="Times New Roman" w:hAnsi="Times New Roman" w:cs="Times New Roman"/>
              </w:rPr>
              <w:t xml:space="preserve"> </w:t>
            </w:r>
            <w:r w:rsidR="007A183C">
              <w:rPr>
                <w:rFonts w:ascii="Times New Roman" w:hAnsi="Times New Roman" w:cs="Times New Roman"/>
              </w:rPr>
              <w:t>to</w:t>
            </w:r>
            <w:r>
              <w:rPr>
                <w:rFonts w:ascii="Times New Roman" w:hAnsi="Times New Roman" w:cs="Times New Roman"/>
              </w:rPr>
              <w:t xml:space="preserve"> intersect</w:t>
            </w:r>
            <w:r w:rsidR="007A183C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at the </w:t>
            </w:r>
            <w:r w:rsidR="007A183C">
              <w:rPr>
                <w:rFonts w:ascii="Times New Roman" w:hAnsi="Times New Roman" w:cs="Times New Roman"/>
              </w:rPr>
              <w:tab/>
            </w:r>
            <w:proofErr w:type="gramStart"/>
            <w:r>
              <w:rPr>
                <w:rFonts w:ascii="Times New Roman" w:hAnsi="Times New Roman" w:cs="Times New Roman"/>
              </w:rPr>
              <w:t>6</w:t>
            </w:r>
            <w:r w:rsidR="00FD6755">
              <w:rPr>
                <w:rFonts w:ascii="Times New Roman" w:hAnsi="Times New Roman" w:cs="Times New Roman"/>
              </w:rPr>
              <w:t xml:space="preserve">0 </w:t>
            </w:r>
            <w:r>
              <w:rPr>
                <w:rFonts w:ascii="Times New Roman" w:hAnsi="Times New Roman" w:cs="Times New Roman"/>
              </w:rPr>
              <w:t>rad</w:t>
            </w:r>
            <w:r w:rsidR="00FD6755">
              <w:rPr>
                <w:rFonts w:ascii="Times New Roman" w:hAnsi="Times New Roman" w:cs="Times New Roman"/>
              </w:rPr>
              <w:t>ar</w:t>
            </w:r>
            <w:proofErr w:type="gramEnd"/>
            <w:r>
              <w:rPr>
                <w:rFonts w:ascii="Times New Roman" w:hAnsi="Times New Roman" w:cs="Times New Roman"/>
              </w:rPr>
              <w:t xml:space="preserve"> line</w:t>
            </w:r>
            <w:r w:rsidR="000740F8">
              <w:rPr>
                <w:rFonts w:ascii="Times New Roman" w:hAnsi="Times New Roman" w:cs="Times New Roman"/>
              </w:rPr>
              <w:t xml:space="preserve"> </w:t>
            </w:r>
            <w:r w:rsidR="00FD6755">
              <w:rPr>
                <w:rFonts w:ascii="Times New Roman" w:hAnsi="Times New Roman" w:cs="Times New Roman"/>
              </w:rPr>
              <w:t>along the</w:t>
            </w:r>
            <w:r w:rsidR="000740F8">
              <w:rPr>
                <w:rFonts w:ascii="Times New Roman" w:hAnsi="Times New Roman" w:cs="Times New Roman"/>
              </w:rPr>
              <w:t xml:space="preserve"> ‘call family’</w:t>
            </w:r>
            <w:r w:rsidR="00FD6755">
              <w:rPr>
                <w:rFonts w:ascii="Times New Roman" w:hAnsi="Times New Roman" w:cs="Times New Roman"/>
              </w:rPr>
              <w:t xml:space="preserve"> radial line.</w:t>
            </w:r>
          </w:p>
        </w:tc>
      </w:tr>
    </w:tbl>
    <w:p w14:paraId="0C5E40C9" w14:textId="77777777" w:rsidR="00AF5C8D" w:rsidRDefault="00AF5C8D"/>
    <w:p w14:paraId="1236D131" w14:textId="77777777" w:rsidR="009C200A" w:rsidRDefault="009C200A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09F822ED" w14:textId="5618D882" w:rsidR="004223E8" w:rsidRPr="009E5049" w:rsidRDefault="004223E8" w:rsidP="004223E8">
      <w:pPr>
        <w:pStyle w:val="VCAAHeading3"/>
      </w:pPr>
      <w:r>
        <w:lastRenderedPageBreak/>
        <w:t>Question 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9"/>
        <w:gridCol w:w="6130"/>
        <w:gridCol w:w="7230"/>
      </w:tblGrid>
      <w:tr w:rsidR="00AC0B85" w:rsidRPr="00295E88" w14:paraId="161E1E90" w14:textId="77777777" w:rsidTr="007A183C">
        <w:trPr>
          <w:trHeight w:val="850"/>
        </w:trPr>
        <w:tc>
          <w:tcPr>
            <w:tcW w:w="669" w:type="dxa"/>
            <w:vAlign w:val="center"/>
          </w:tcPr>
          <w:p w14:paraId="39C0AB59" w14:textId="77777777" w:rsidR="00AC0B85" w:rsidRPr="00607803" w:rsidRDefault="00AC0B85" w:rsidP="000740F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Pr="00607803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130" w:type="dxa"/>
            <w:vAlign w:val="center"/>
          </w:tcPr>
          <w:p w14:paraId="02A0B822" w14:textId="68AAEBC5" w:rsidR="00AC0B85" w:rsidRPr="00607803" w:rsidRDefault="000740F8" w:rsidP="000740F8">
            <w:pPr>
              <w:rPr>
                <w:rFonts w:ascii="Times New Roman" w:hAnsi="Times New Roman" w:cs="Times New Roman"/>
              </w:rPr>
            </w:pPr>
            <w:r w:rsidRPr="003F6742">
              <w:rPr>
                <w:rFonts w:ascii="Times New Roman" w:hAnsi="Times New Roman" w:cs="Times New Roman"/>
                <w:position w:val="-22"/>
              </w:rPr>
              <w:object w:dxaOrig="2160" w:dyaOrig="580" w14:anchorId="2ADC2C4B">
                <v:shape id="_x0000_i1062" type="#_x0000_t75" style="width:108.5pt;height:29.5pt" o:ole="">
                  <v:imagedata r:id="rId83" o:title=""/>
                </v:shape>
                <o:OLEObject Type="Embed" ProgID="Equation.DSMT4" ShapeID="_x0000_i1062" DrawAspect="Content" ObjectID="_1825852973" r:id="rId84"/>
              </w:object>
            </w:r>
          </w:p>
        </w:tc>
        <w:tc>
          <w:tcPr>
            <w:tcW w:w="7230" w:type="dxa"/>
            <w:vAlign w:val="center"/>
          </w:tcPr>
          <w:p w14:paraId="6AC4AC97" w14:textId="489849E9" w:rsidR="002358D2" w:rsidRPr="00295E88" w:rsidRDefault="00AC0B85" w:rsidP="000740F8">
            <w:pPr>
              <w:rPr>
                <w:rFonts w:ascii="Times New Roman" w:hAnsi="Times New Roman" w:cs="Times New Roman"/>
              </w:rPr>
            </w:pPr>
            <w:r w:rsidRPr="00295E88">
              <w:rPr>
                <w:rFonts w:ascii="Times New Roman" w:hAnsi="Times New Roman" w:cs="Times New Roman"/>
              </w:rPr>
              <w:t xml:space="preserve">1A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="007A183C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correct </w:t>
            </w:r>
            <w:r w:rsidR="007A183C">
              <w:rPr>
                <w:rFonts w:ascii="Times New Roman" w:hAnsi="Times New Roman" w:cs="Times New Roman"/>
              </w:rPr>
              <w:t xml:space="preserve">radius value </w:t>
            </w:r>
            <w:r w:rsidR="00FE7F74">
              <w:rPr>
                <w:rFonts w:ascii="Times New Roman" w:hAnsi="Times New Roman" w:cs="Times New Roman"/>
              </w:rPr>
              <w:t>of 0.45</w:t>
            </w:r>
            <w:r w:rsidR="00893A17">
              <w:rPr>
                <w:rFonts w:ascii="Times New Roman" w:hAnsi="Times New Roman" w:cs="Times New Roman"/>
              </w:rPr>
              <w:t xml:space="preserve"> (no units required)</w:t>
            </w:r>
            <w:r w:rsidR="002358D2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AC0B85" w:rsidRPr="00295E88" w14:paraId="25A5400C" w14:textId="77777777" w:rsidTr="007A183C">
        <w:trPr>
          <w:trHeight w:val="5102"/>
        </w:trPr>
        <w:tc>
          <w:tcPr>
            <w:tcW w:w="669" w:type="dxa"/>
            <w:vAlign w:val="center"/>
          </w:tcPr>
          <w:p w14:paraId="1C872E8A" w14:textId="77777777" w:rsidR="00AC0B85" w:rsidRPr="00607803" w:rsidRDefault="00AC0B85" w:rsidP="0000411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Pr="00607803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130" w:type="dxa"/>
            <w:vAlign w:val="center"/>
          </w:tcPr>
          <w:p w14:paraId="09112EC4" w14:textId="1CEA95DA" w:rsidR="00AC0B85" w:rsidRDefault="00116A86" w:rsidP="00004115">
            <w:pPr>
              <w:rPr>
                <w:rFonts w:ascii="Times New Roman" w:hAnsi="Times New Roman" w:cs="Times New Roman"/>
              </w:rPr>
            </w:pPr>
            <w:r w:rsidRPr="00116A86">
              <w:rPr>
                <w:rFonts w:ascii="Times New Roman" w:hAnsi="Times New Roman" w:cs="Times New Roman"/>
                <w:position w:val="-46"/>
              </w:rPr>
              <w:object w:dxaOrig="3260" w:dyaOrig="1040" w14:anchorId="5B9C1602">
                <v:shape id="_x0000_i1063" type="#_x0000_t75" style="width:162.5pt;height:52pt" o:ole="">
                  <v:imagedata r:id="rId85" o:title=""/>
                </v:shape>
                <o:OLEObject Type="Embed" ProgID="Equation.DSMT4" ShapeID="_x0000_i1063" DrawAspect="Content" ObjectID="_1825852974" r:id="rId86"/>
              </w:object>
            </w:r>
          </w:p>
          <w:p w14:paraId="733BC561" w14:textId="77777777" w:rsidR="00AC0B85" w:rsidRDefault="00AC0B85" w:rsidP="0000411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R</w:t>
            </w:r>
          </w:p>
          <w:p w14:paraId="57101292" w14:textId="257F8655" w:rsidR="00AC0B85" w:rsidRDefault="00116A86" w:rsidP="00004115">
            <w:pPr>
              <w:rPr>
                <w:rFonts w:ascii="Times New Roman" w:hAnsi="Times New Roman" w:cs="Times New Roman"/>
              </w:rPr>
            </w:pPr>
            <w:r w:rsidRPr="00116A86">
              <w:rPr>
                <w:rFonts w:ascii="Times New Roman" w:hAnsi="Times New Roman" w:cs="Times New Roman"/>
                <w:position w:val="-46"/>
              </w:rPr>
              <w:object w:dxaOrig="3739" w:dyaOrig="1040" w14:anchorId="0E051FA0">
                <v:shape id="_x0000_i1064" type="#_x0000_t75" style="width:186pt;height:52pt" o:ole="">
                  <v:imagedata r:id="rId87" o:title=""/>
                </v:shape>
                <o:OLEObject Type="Embed" ProgID="Equation.DSMT4" ShapeID="_x0000_i1064" DrawAspect="Content" ObjectID="_1825852975" r:id="rId88"/>
              </w:object>
            </w:r>
          </w:p>
          <w:p w14:paraId="1EA56074" w14:textId="77777777" w:rsidR="00AC0B85" w:rsidRDefault="00AC0B85" w:rsidP="0000411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R</w:t>
            </w:r>
          </w:p>
          <w:p w14:paraId="65D08B61" w14:textId="77777777" w:rsidR="00AC0B85" w:rsidRDefault="00116A86" w:rsidP="00004115">
            <w:pPr>
              <w:rPr>
                <w:rFonts w:ascii="Times New Roman" w:hAnsi="Times New Roman" w:cs="Times New Roman"/>
              </w:rPr>
            </w:pPr>
            <w:r w:rsidRPr="00116A86">
              <w:rPr>
                <w:rFonts w:ascii="Times New Roman" w:hAnsi="Times New Roman" w:cs="Times New Roman"/>
                <w:position w:val="-42"/>
              </w:rPr>
              <w:object w:dxaOrig="3780" w:dyaOrig="999" w14:anchorId="759AE8E1">
                <v:shape id="_x0000_i1065" type="#_x0000_t75" style="width:188pt;height:50pt" o:ole="">
                  <v:imagedata r:id="rId89" o:title=""/>
                </v:shape>
                <o:OLEObject Type="Embed" ProgID="Equation.DSMT4" ShapeID="_x0000_i1065" DrawAspect="Content" ObjectID="_1825852976" r:id="rId90"/>
              </w:object>
            </w:r>
          </w:p>
          <w:p w14:paraId="23838EBF" w14:textId="77777777" w:rsidR="00004115" w:rsidRDefault="00004115" w:rsidP="0000411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R</w:t>
            </w:r>
          </w:p>
          <w:p w14:paraId="3788F64D" w14:textId="292B860F" w:rsidR="00004115" w:rsidRPr="00116A86" w:rsidRDefault="00323BCD" w:rsidP="00004115">
            <w:pPr>
              <w:rPr>
                <w:rFonts w:ascii="Times New Roman" w:hAnsi="Times New Roman" w:cs="Times New Roman"/>
              </w:rPr>
            </w:pPr>
            <w:r w:rsidRPr="00116A86">
              <w:rPr>
                <w:rFonts w:ascii="Times New Roman" w:hAnsi="Times New Roman" w:cs="Times New Roman"/>
                <w:position w:val="-42"/>
              </w:rPr>
              <w:object w:dxaOrig="4760" w:dyaOrig="1040" w14:anchorId="0C7FF26A">
                <v:shape id="_x0000_i1066" type="#_x0000_t75" style="width:237.5pt;height:52pt" o:ole="">
                  <v:imagedata r:id="rId91" o:title=""/>
                </v:shape>
                <o:OLEObject Type="Embed" ProgID="Equation.DSMT4" ShapeID="_x0000_i1066" DrawAspect="Content" ObjectID="_1825852977" r:id="rId92"/>
              </w:object>
            </w:r>
          </w:p>
        </w:tc>
        <w:tc>
          <w:tcPr>
            <w:tcW w:w="7230" w:type="dxa"/>
            <w:vAlign w:val="center"/>
          </w:tcPr>
          <w:p w14:paraId="1C5DA69D" w14:textId="2E3DD68C" w:rsidR="00AC0B85" w:rsidRDefault="00AC0B85" w:rsidP="00181EE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 w:rsidR="00FD6755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setting up outside</w:t>
            </w:r>
            <w:r w:rsidR="00181EE6">
              <w:rPr>
                <w:rFonts w:ascii="Times New Roman" w:hAnsi="Times New Roman" w:cs="Times New Roman"/>
              </w:rPr>
              <w:t xml:space="preserve"> rectangle</w:t>
            </w:r>
            <w:r>
              <w:rPr>
                <w:rFonts w:ascii="Times New Roman" w:hAnsi="Times New Roman" w:cs="Times New Roman"/>
              </w:rPr>
              <w:t xml:space="preserve"> minus inside rectangle. </w:t>
            </w:r>
          </w:p>
          <w:p w14:paraId="4FCDA92E" w14:textId="77777777" w:rsidR="00AC0B85" w:rsidRDefault="00AC0B85" w:rsidP="00181EE6">
            <w:pPr>
              <w:rPr>
                <w:rFonts w:ascii="Times New Roman" w:hAnsi="Times New Roman" w:cs="Times New Roman"/>
              </w:rPr>
            </w:pPr>
          </w:p>
          <w:p w14:paraId="65361061" w14:textId="02246C1E" w:rsidR="00AC0B85" w:rsidRDefault="007A183C" w:rsidP="00181EE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AC0B85">
              <w:rPr>
                <w:rFonts w:ascii="Times New Roman" w:hAnsi="Times New Roman" w:cs="Times New Roman"/>
              </w:rPr>
              <w:t>OR</w:t>
            </w:r>
          </w:p>
          <w:p w14:paraId="216669B8" w14:textId="77777777" w:rsidR="007A183C" w:rsidRDefault="007A183C" w:rsidP="00181EE6">
            <w:pPr>
              <w:rPr>
                <w:rFonts w:ascii="Times New Roman" w:hAnsi="Times New Roman" w:cs="Times New Roman"/>
              </w:rPr>
            </w:pPr>
          </w:p>
          <w:p w14:paraId="661F4F9F" w14:textId="5D033112" w:rsidR="00AC0B85" w:rsidRDefault="00FD6755" w:rsidP="00181EE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s</w:t>
            </w:r>
            <w:r w:rsidR="00AC0B85">
              <w:rPr>
                <w:rFonts w:ascii="Times New Roman" w:hAnsi="Times New Roman" w:cs="Times New Roman"/>
              </w:rPr>
              <w:t xml:space="preserve">etting up 2 </w:t>
            </w:r>
            <w:r w:rsidR="007A183C">
              <w:rPr>
                <w:rFonts w:ascii="Times New Roman" w:hAnsi="Times New Roman" w:cs="Times New Roman"/>
              </w:rPr>
              <w:t xml:space="preserve">long </w:t>
            </w:r>
            <w:r w:rsidR="00AC0B85">
              <w:rPr>
                <w:rFonts w:ascii="Times New Roman" w:hAnsi="Times New Roman" w:cs="Times New Roman"/>
              </w:rPr>
              <w:t>l</w:t>
            </w:r>
            <w:r w:rsidR="00004115">
              <w:rPr>
                <w:rFonts w:ascii="Times New Roman" w:hAnsi="Times New Roman" w:cs="Times New Roman"/>
              </w:rPr>
              <w:t>ength</w:t>
            </w:r>
            <w:r w:rsidR="00AC0B85">
              <w:rPr>
                <w:rFonts w:ascii="Times New Roman" w:hAnsi="Times New Roman" w:cs="Times New Roman"/>
              </w:rPr>
              <w:t xml:space="preserve"> rectangles </w:t>
            </w:r>
            <w:r w:rsidR="00323BCD">
              <w:rPr>
                <w:rFonts w:ascii="Times New Roman" w:hAnsi="Times New Roman" w:cs="Times New Roman"/>
              </w:rPr>
              <w:t>plus</w:t>
            </w:r>
            <w:r w:rsidR="00AC0B85">
              <w:rPr>
                <w:rFonts w:ascii="Times New Roman" w:hAnsi="Times New Roman" w:cs="Times New Roman"/>
              </w:rPr>
              <w:t xml:space="preserve"> 2 short </w:t>
            </w:r>
            <w:r w:rsidR="00004115">
              <w:rPr>
                <w:rFonts w:ascii="Times New Roman" w:hAnsi="Times New Roman" w:cs="Times New Roman"/>
              </w:rPr>
              <w:t xml:space="preserve">width </w:t>
            </w:r>
            <w:r w:rsidR="00AC0B85">
              <w:rPr>
                <w:rFonts w:ascii="Times New Roman" w:hAnsi="Times New Roman" w:cs="Times New Roman"/>
              </w:rPr>
              <w:t xml:space="preserve">rectangles </w:t>
            </w:r>
          </w:p>
          <w:p w14:paraId="5A3E86AA" w14:textId="77777777" w:rsidR="00AC0B85" w:rsidRDefault="00AC0B85" w:rsidP="00181EE6">
            <w:pPr>
              <w:rPr>
                <w:rFonts w:ascii="Times New Roman" w:hAnsi="Times New Roman" w:cs="Times New Roman"/>
              </w:rPr>
            </w:pPr>
          </w:p>
          <w:p w14:paraId="45447DFF" w14:textId="6D43F9F9" w:rsidR="00004115" w:rsidRDefault="007A183C" w:rsidP="00181EE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004115">
              <w:rPr>
                <w:rFonts w:ascii="Times New Roman" w:hAnsi="Times New Roman" w:cs="Times New Roman"/>
              </w:rPr>
              <w:t>OR</w:t>
            </w:r>
          </w:p>
          <w:p w14:paraId="4065ED7F" w14:textId="77777777" w:rsidR="007A183C" w:rsidRDefault="007A183C" w:rsidP="00181EE6">
            <w:pPr>
              <w:rPr>
                <w:rFonts w:ascii="Times New Roman" w:hAnsi="Times New Roman" w:cs="Times New Roman"/>
              </w:rPr>
            </w:pPr>
          </w:p>
          <w:p w14:paraId="3129FC23" w14:textId="31B8AC01" w:rsidR="00004115" w:rsidRDefault="00FD6755" w:rsidP="00181EE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s</w:t>
            </w:r>
            <w:r w:rsidR="00004115">
              <w:rPr>
                <w:rFonts w:ascii="Times New Roman" w:hAnsi="Times New Roman" w:cs="Times New Roman"/>
              </w:rPr>
              <w:t xml:space="preserve">etting up 2 </w:t>
            </w:r>
            <w:r w:rsidR="007A183C">
              <w:rPr>
                <w:rFonts w:ascii="Times New Roman" w:hAnsi="Times New Roman" w:cs="Times New Roman"/>
              </w:rPr>
              <w:t xml:space="preserve">long </w:t>
            </w:r>
            <w:r w:rsidR="00004115">
              <w:rPr>
                <w:rFonts w:ascii="Times New Roman" w:hAnsi="Times New Roman" w:cs="Times New Roman"/>
              </w:rPr>
              <w:t xml:space="preserve">width rectangles </w:t>
            </w:r>
            <w:r w:rsidR="00323BCD">
              <w:rPr>
                <w:rFonts w:ascii="Times New Roman" w:hAnsi="Times New Roman" w:cs="Times New Roman"/>
              </w:rPr>
              <w:t>plus</w:t>
            </w:r>
            <w:r w:rsidR="00004115">
              <w:rPr>
                <w:rFonts w:ascii="Times New Roman" w:hAnsi="Times New Roman" w:cs="Times New Roman"/>
              </w:rPr>
              <w:t xml:space="preserve"> 2 short length rectangles </w:t>
            </w:r>
          </w:p>
          <w:p w14:paraId="3A3CB04E" w14:textId="77777777" w:rsidR="00004115" w:rsidRDefault="00004115" w:rsidP="00181EE6">
            <w:pPr>
              <w:rPr>
                <w:rFonts w:ascii="Times New Roman" w:hAnsi="Times New Roman" w:cs="Times New Roman"/>
              </w:rPr>
            </w:pPr>
          </w:p>
          <w:p w14:paraId="58DF4D2C" w14:textId="65BC575C" w:rsidR="00323BCD" w:rsidRDefault="007A183C" w:rsidP="00181EE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323BCD">
              <w:rPr>
                <w:rFonts w:ascii="Times New Roman" w:hAnsi="Times New Roman" w:cs="Times New Roman"/>
              </w:rPr>
              <w:t>OR</w:t>
            </w:r>
          </w:p>
          <w:p w14:paraId="6F320C8B" w14:textId="77777777" w:rsidR="007A183C" w:rsidRDefault="007A183C" w:rsidP="00181EE6">
            <w:pPr>
              <w:rPr>
                <w:rFonts w:ascii="Times New Roman" w:hAnsi="Times New Roman" w:cs="Times New Roman"/>
              </w:rPr>
            </w:pPr>
          </w:p>
          <w:p w14:paraId="09A0741E" w14:textId="6A3FFDEA" w:rsidR="00323BCD" w:rsidRDefault="00FD6755" w:rsidP="00181EE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s</w:t>
            </w:r>
            <w:r w:rsidR="00323BCD">
              <w:rPr>
                <w:rFonts w:ascii="Times New Roman" w:hAnsi="Times New Roman" w:cs="Times New Roman"/>
              </w:rPr>
              <w:t xml:space="preserve">etting up 2 </w:t>
            </w:r>
            <w:r>
              <w:rPr>
                <w:rFonts w:ascii="Times New Roman" w:hAnsi="Times New Roman" w:cs="Times New Roman"/>
              </w:rPr>
              <w:t xml:space="preserve">short </w:t>
            </w:r>
            <w:r w:rsidR="00323BCD">
              <w:rPr>
                <w:rFonts w:ascii="Times New Roman" w:hAnsi="Times New Roman" w:cs="Times New Roman"/>
              </w:rPr>
              <w:t xml:space="preserve">width rectangles </w:t>
            </w:r>
            <w:r w:rsidR="007A183C">
              <w:rPr>
                <w:rFonts w:ascii="Times New Roman" w:hAnsi="Times New Roman" w:cs="Times New Roman"/>
              </w:rPr>
              <w:t>plus</w:t>
            </w:r>
            <w:r w:rsidR="00323BCD">
              <w:rPr>
                <w:rFonts w:ascii="Times New Roman" w:hAnsi="Times New Roman" w:cs="Times New Roman"/>
              </w:rPr>
              <w:t xml:space="preserve"> 2 short length rectangles</w:t>
            </w:r>
            <w:r>
              <w:rPr>
                <w:rFonts w:ascii="Times New Roman" w:hAnsi="Times New Roman" w:cs="Times New Roman"/>
              </w:rPr>
              <w:t xml:space="preserve"> plus 4 </w:t>
            </w:r>
            <w:r w:rsidR="007A183C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small corner squares</w:t>
            </w:r>
            <w:r w:rsidR="00323BCD">
              <w:rPr>
                <w:rFonts w:ascii="Times New Roman" w:hAnsi="Times New Roman" w:cs="Times New Roman"/>
              </w:rPr>
              <w:t xml:space="preserve"> </w:t>
            </w:r>
          </w:p>
          <w:p w14:paraId="7F8628FC" w14:textId="77777777" w:rsidR="00323BCD" w:rsidRDefault="00323BCD" w:rsidP="00181EE6">
            <w:pPr>
              <w:rPr>
                <w:rFonts w:ascii="Times New Roman" w:hAnsi="Times New Roman" w:cs="Times New Roman"/>
              </w:rPr>
            </w:pPr>
          </w:p>
          <w:p w14:paraId="373A959D" w14:textId="77777777" w:rsidR="00AC0B85" w:rsidRDefault="00AC0B85" w:rsidP="00181EE6">
            <w:pPr>
              <w:rPr>
                <w:rFonts w:ascii="Times New Roman" w:hAnsi="Times New Roman" w:cs="Times New Roman"/>
              </w:rPr>
            </w:pPr>
          </w:p>
          <w:p w14:paraId="5D8A81DF" w14:textId="6B741074" w:rsidR="00AC0B85" w:rsidRPr="00295E88" w:rsidRDefault="00AC0B85" w:rsidP="00181EE6">
            <w:pPr>
              <w:rPr>
                <w:rFonts w:ascii="Times New Roman" w:hAnsi="Times New Roman" w:cs="Times New Roman"/>
              </w:rPr>
            </w:pPr>
            <w:r w:rsidRPr="00295E88">
              <w:rPr>
                <w:rFonts w:ascii="Times New Roman" w:hAnsi="Times New Roman" w:cs="Times New Roman"/>
              </w:rPr>
              <w:t>1A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7A183C">
              <w:rPr>
                <w:rFonts w:ascii="Times New Roman" w:hAnsi="Times New Roman" w:cs="Times New Roman"/>
              </w:rPr>
              <w:tab/>
            </w:r>
            <w:r w:rsidRPr="00DC1E1D">
              <w:rPr>
                <w:rFonts w:ascii="Times New Roman" w:hAnsi="Times New Roman" w:cs="Times New Roman"/>
                <w:highlight w:val="yellow"/>
              </w:rPr>
              <w:t xml:space="preserve">correct </w:t>
            </w:r>
            <w:r w:rsidR="00DC1E1D" w:rsidRPr="00DC1E1D">
              <w:rPr>
                <w:rFonts w:ascii="Times New Roman" w:hAnsi="Times New Roman" w:cs="Times New Roman"/>
                <w:highlight w:val="yellow"/>
              </w:rPr>
              <w:t xml:space="preserve">whole number </w:t>
            </w:r>
            <w:r w:rsidR="007A183C">
              <w:rPr>
                <w:rFonts w:ascii="Times New Roman" w:hAnsi="Times New Roman" w:cs="Times New Roman"/>
                <w:highlight w:val="yellow"/>
              </w:rPr>
              <w:t>value</w:t>
            </w:r>
            <w:r w:rsidR="00FE7F74" w:rsidRPr="00DC1E1D">
              <w:rPr>
                <w:rFonts w:ascii="Times New Roman" w:hAnsi="Times New Roman" w:cs="Times New Roman"/>
                <w:highlight w:val="yellow"/>
              </w:rPr>
              <w:t xml:space="preserve"> of 316</w:t>
            </w:r>
            <w:r w:rsidR="00181EE6">
              <w:rPr>
                <w:rFonts w:ascii="Times New Roman" w:hAnsi="Times New Roman" w:cs="Times New Roman"/>
              </w:rPr>
              <w:t xml:space="preserve"> (no units required)</w:t>
            </w:r>
          </w:p>
        </w:tc>
      </w:tr>
      <w:tr w:rsidR="00AC0B85" w:rsidRPr="00240BBD" w14:paraId="02A75EAD" w14:textId="77777777" w:rsidTr="007A183C">
        <w:trPr>
          <w:trHeight w:val="1417"/>
        </w:trPr>
        <w:tc>
          <w:tcPr>
            <w:tcW w:w="669" w:type="dxa"/>
            <w:vAlign w:val="center"/>
          </w:tcPr>
          <w:p w14:paraId="4F96E5C0" w14:textId="77777777" w:rsidR="00AC0B85" w:rsidRPr="00607803" w:rsidRDefault="00AC0B85" w:rsidP="0000411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Pr="00607803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130" w:type="dxa"/>
            <w:vAlign w:val="center"/>
          </w:tcPr>
          <w:p w14:paraId="298AB59D" w14:textId="388B5103" w:rsidR="00181EE6" w:rsidRDefault="00AF5C61" w:rsidP="00004115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Length = </w:t>
            </w:r>
            <w:r w:rsidR="002358D2" w:rsidRPr="00287F87">
              <w:rPr>
                <w:rFonts w:ascii="Times New Roman" w:eastAsiaTheme="minorEastAsia" w:hAnsi="Times New Roman" w:cs="Times New Roman"/>
                <w:position w:val="-24"/>
              </w:rPr>
              <w:object w:dxaOrig="4420" w:dyaOrig="660" w14:anchorId="196E1211">
                <v:shape id="_x0000_i1067" type="#_x0000_t75" style="width:220.5pt;height:33.5pt" o:ole="">
                  <v:imagedata r:id="rId93" o:title=""/>
                </v:shape>
                <o:OLEObject Type="Embed" ProgID="Equation.DSMT4" ShapeID="_x0000_i1067" DrawAspect="Content" ObjectID="_1825852978" r:id="rId94"/>
              </w:object>
            </w:r>
          </w:p>
          <w:p w14:paraId="3A376697" w14:textId="4E9B1710" w:rsidR="00AF5C61" w:rsidRDefault="00AF5C61" w:rsidP="00004115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Length = </w:t>
            </w:r>
            <w:r w:rsidRPr="00AF5C61">
              <w:rPr>
                <w:rFonts w:ascii="Times New Roman" w:eastAsiaTheme="minorEastAsia" w:hAnsi="Times New Roman" w:cs="Times New Roman"/>
                <w:position w:val="-6"/>
              </w:rPr>
              <w:object w:dxaOrig="2799" w:dyaOrig="279" w14:anchorId="4CED3D21">
                <v:shape id="_x0000_i1068" type="#_x0000_t75" style="width:139.5pt;height:13.5pt" o:ole="">
                  <v:imagedata r:id="rId95" o:title=""/>
                </v:shape>
                <o:OLEObject Type="Embed" ProgID="Equation.DSMT4" ShapeID="_x0000_i1068" DrawAspect="Content" ObjectID="_1825852979" r:id="rId96"/>
              </w:object>
            </w:r>
          </w:p>
          <w:p w14:paraId="6AF8C4F9" w14:textId="4ABD2FD4" w:rsidR="00AC0B85" w:rsidRPr="00AF5C61" w:rsidRDefault="00AF5C61" w:rsidP="00004115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Length = 155.615…</w:t>
            </w:r>
            <w:r>
              <w:rPr>
                <w:rFonts w:ascii="Times New Roman" w:eastAsiaTheme="minorEastAsia" w:hAnsi="Times New Roman" w:cs="Times New Roman"/>
              </w:rPr>
              <w:sym w:font="Symbol" w:char="F0BB"/>
            </w:r>
            <w:r>
              <w:rPr>
                <w:rFonts w:ascii="Times New Roman" w:eastAsiaTheme="minorEastAsia" w:hAnsi="Times New Roman" w:cs="Times New Roman"/>
              </w:rPr>
              <w:t>155.6</w:t>
            </w:r>
          </w:p>
        </w:tc>
        <w:tc>
          <w:tcPr>
            <w:tcW w:w="7230" w:type="dxa"/>
            <w:vAlign w:val="center"/>
          </w:tcPr>
          <w:p w14:paraId="28F04D58" w14:textId="77AC1933" w:rsidR="00FD6755" w:rsidRDefault="00FD6755" w:rsidP="0000411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‘line</w:t>
            </w:r>
            <w:r w:rsidR="0013480D">
              <w:rPr>
                <w:rFonts w:ascii="Times New Roman" w:hAnsi="Times New Roman" w:cs="Times New Roman"/>
              </w:rPr>
              <w:t xml:space="preserve"> markings</w:t>
            </w:r>
            <w:r>
              <w:rPr>
                <w:rFonts w:ascii="Times New Roman" w:hAnsi="Times New Roman" w:cs="Times New Roman"/>
              </w:rPr>
              <w:t>’ includes straight</w:t>
            </w:r>
            <w:r w:rsidR="0013480D">
              <w:rPr>
                <w:rFonts w:ascii="Times New Roman" w:hAnsi="Times New Roman" w:cs="Times New Roman"/>
              </w:rPr>
              <w:t xml:space="preserve"> segments, 2 semi-circles and </w:t>
            </w:r>
            <w:proofErr w:type="spellStart"/>
            <w:r w:rsidR="0013480D">
              <w:rPr>
                <w:rFonts w:ascii="Times New Roman" w:hAnsi="Times New Roman" w:cs="Times New Roman"/>
              </w:rPr>
              <w:t>centre</w:t>
            </w:r>
            <w:proofErr w:type="spellEnd"/>
            <w:r w:rsidR="0013480D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13480D">
              <w:rPr>
                <w:rFonts w:ascii="Times New Roman" w:hAnsi="Times New Roman" w:cs="Times New Roman"/>
              </w:rPr>
              <w:t>circle</w:t>
            </w:r>
            <w:proofErr w:type="gramEnd"/>
            <w:r w:rsidR="0013480D">
              <w:rPr>
                <w:rFonts w:ascii="Times New Roman" w:hAnsi="Times New Roman" w:cs="Times New Roman"/>
              </w:rPr>
              <w:t>)</w:t>
            </w:r>
          </w:p>
          <w:p w14:paraId="64A97692" w14:textId="33FCD978" w:rsidR="00AC0B85" w:rsidRDefault="00AC0B85" w:rsidP="00004115">
            <w:pPr>
              <w:rPr>
                <w:rFonts w:ascii="Times New Roman" w:hAnsi="Times New Roman" w:cs="Times New Roman"/>
              </w:rPr>
            </w:pPr>
            <w:r w:rsidRPr="00240BB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M – </w:t>
            </w:r>
            <w:r w:rsidR="007A183C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including at least 5</w:t>
            </w:r>
            <w:r w:rsidR="00CF1FDF">
              <w:rPr>
                <w:rFonts w:ascii="Times New Roman" w:hAnsi="Times New Roman" w:cs="Times New Roman"/>
              </w:rPr>
              <w:t xml:space="preserve"> ‘</w:t>
            </w:r>
            <w:r>
              <w:rPr>
                <w:rFonts w:ascii="Times New Roman" w:hAnsi="Times New Roman" w:cs="Times New Roman"/>
              </w:rPr>
              <w:t>line</w:t>
            </w:r>
            <w:r w:rsidR="0013480D">
              <w:rPr>
                <w:rFonts w:ascii="Times New Roman" w:hAnsi="Times New Roman" w:cs="Times New Roman"/>
              </w:rPr>
              <w:t xml:space="preserve"> markings</w:t>
            </w:r>
            <w:r w:rsidR="00CF1FDF">
              <w:rPr>
                <w:rFonts w:ascii="Times New Roman" w:hAnsi="Times New Roman" w:cs="Times New Roman"/>
              </w:rPr>
              <w:t>’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3480D">
              <w:rPr>
                <w:rFonts w:ascii="Times New Roman" w:hAnsi="Times New Roman" w:cs="Times New Roman"/>
              </w:rPr>
              <w:t>with correct lengths</w:t>
            </w:r>
            <w:r w:rsidR="00AF5C61">
              <w:rPr>
                <w:rFonts w:ascii="Times New Roman" w:hAnsi="Times New Roman" w:cs="Times New Roman"/>
              </w:rPr>
              <w:t xml:space="preserve"> </w:t>
            </w:r>
          </w:p>
          <w:p w14:paraId="045BF883" w14:textId="77777777" w:rsidR="00AF5C61" w:rsidRDefault="00AF5C61" w:rsidP="00004115">
            <w:pPr>
              <w:rPr>
                <w:rFonts w:ascii="Times New Roman" w:hAnsi="Times New Roman" w:cs="Times New Roman"/>
              </w:rPr>
            </w:pPr>
          </w:p>
          <w:p w14:paraId="514296FE" w14:textId="0E337D42" w:rsidR="00AC0B85" w:rsidRPr="00240BBD" w:rsidRDefault="00AC0B85" w:rsidP="00287F8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7A183C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correct </w:t>
            </w:r>
            <w:r w:rsidR="007A183C">
              <w:rPr>
                <w:rFonts w:ascii="Times New Roman" w:hAnsi="Times New Roman" w:cs="Times New Roman"/>
              </w:rPr>
              <w:t>length value</w:t>
            </w:r>
            <w:r w:rsidR="00FE7F74">
              <w:rPr>
                <w:rFonts w:ascii="Times New Roman" w:hAnsi="Times New Roman" w:cs="Times New Roman"/>
              </w:rPr>
              <w:t xml:space="preserve"> of 155.6</w:t>
            </w:r>
            <w:r w:rsidR="00287F87">
              <w:rPr>
                <w:rFonts w:ascii="Times New Roman" w:hAnsi="Times New Roman" w:cs="Times New Roman"/>
              </w:rPr>
              <w:t xml:space="preserve"> (units not needed)</w:t>
            </w:r>
          </w:p>
        </w:tc>
      </w:tr>
    </w:tbl>
    <w:p w14:paraId="4835B67A" w14:textId="77777777" w:rsidR="00004115" w:rsidRDefault="00004115"/>
    <w:p w14:paraId="1E10DC36" w14:textId="77777777" w:rsidR="009C200A" w:rsidRDefault="009C200A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6E194ABB" w14:textId="5C03EFBC" w:rsidR="004223E8" w:rsidRPr="009E5049" w:rsidRDefault="004223E8" w:rsidP="004223E8">
      <w:pPr>
        <w:pStyle w:val="VCAAHeading3"/>
      </w:pPr>
      <w:r>
        <w:lastRenderedPageBreak/>
        <w:t>Question 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9"/>
        <w:gridCol w:w="6839"/>
        <w:gridCol w:w="6521"/>
      </w:tblGrid>
      <w:tr w:rsidR="00AC0B85" w:rsidRPr="00AF5C61" w14:paraId="0C897079" w14:textId="77777777" w:rsidTr="007A183C">
        <w:trPr>
          <w:trHeight w:val="1417"/>
        </w:trPr>
        <w:tc>
          <w:tcPr>
            <w:tcW w:w="669" w:type="dxa"/>
            <w:vAlign w:val="center"/>
          </w:tcPr>
          <w:p w14:paraId="7468C7C1" w14:textId="77777777" w:rsidR="00AC0B85" w:rsidRPr="00AF5C61" w:rsidRDefault="00AC0B85" w:rsidP="002C4B2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>9a</w:t>
            </w:r>
          </w:p>
        </w:tc>
        <w:tc>
          <w:tcPr>
            <w:tcW w:w="6839" w:type="dxa"/>
            <w:vAlign w:val="center"/>
          </w:tcPr>
          <w:p w14:paraId="72C42508" w14:textId="7EB2CBC0" w:rsidR="00AC0B85" w:rsidRPr="00AF5C61" w:rsidRDefault="00AC0B85" w:rsidP="002C4B2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>4.8% of $5.50 =</w:t>
            </w:r>
            <w:r w:rsidR="000655B1">
              <w:rPr>
                <w:rFonts w:ascii="Times New Roman" w:hAnsi="Times New Roman" w:cs="Times New Roman"/>
              </w:rPr>
              <w:t>0.048 x $5.50=</w:t>
            </w:r>
            <w:r w:rsidR="00AF5C61" w:rsidRPr="00AF5C61">
              <w:rPr>
                <w:rFonts w:ascii="Times New Roman" w:hAnsi="Times New Roman" w:cs="Times New Roman"/>
                <w:position w:val="-24"/>
              </w:rPr>
              <w:object w:dxaOrig="920" w:dyaOrig="620" w14:anchorId="381438D7">
                <v:shape id="_x0000_i1069" type="#_x0000_t75" style="width:46.5pt;height:30.5pt" o:ole="">
                  <v:imagedata r:id="rId97" o:title=""/>
                </v:shape>
                <o:OLEObject Type="Embed" ProgID="Equation.DSMT4" ShapeID="_x0000_i1069" DrawAspect="Content" ObjectID="_1825852980" r:id="rId98"/>
              </w:object>
            </w:r>
            <w:r w:rsidR="00AF5C61">
              <w:rPr>
                <w:rFonts w:ascii="Times New Roman" w:hAnsi="Times New Roman" w:cs="Times New Roman"/>
              </w:rPr>
              <w:t>=</w:t>
            </w:r>
            <w:r w:rsidRPr="00AF5C61">
              <w:rPr>
                <w:rFonts w:ascii="Times New Roman" w:hAnsi="Times New Roman" w:cs="Times New Roman"/>
              </w:rPr>
              <w:t xml:space="preserve"> 26 cents</w:t>
            </w:r>
            <w:r w:rsidR="000655B1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6521" w:type="dxa"/>
            <w:vAlign w:val="center"/>
          </w:tcPr>
          <w:p w14:paraId="1C779D31" w14:textId="07DB1443" w:rsidR="00AC0B85" w:rsidRDefault="00AC0B85" w:rsidP="00AF5C6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>1A –</w:t>
            </w:r>
            <w:r w:rsidR="00AF5C61">
              <w:rPr>
                <w:rFonts w:ascii="Times New Roman" w:hAnsi="Times New Roman" w:cs="Times New Roman"/>
              </w:rPr>
              <w:t xml:space="preserve"> </w:t>
            </w:r>
            <w:r w:rsidR="007A183C">
              <w:rPr>
                <w:rFonts w:ascii="Times New Roman" w:hAnsi="Times New Roman" w:cs="Times New Roman"/>
              </w:rPr>
              <w:tab/>
            </w:r>
            <w:r w:rsidR="00287F87">
              <w:rPr>
                <w:rFonts w:ascii="Times New Roman" w:hAnsi="Times New Roman" w:cs="Times New Roman"/>
              </w:rPr>
              <w:t xml:space="preserve">must be a complete mathematical statement with correct </w:t>
            </w:r>
            <w:r w:rsidR="007A183C">
              <w:rPr>
                <w:rFonts w:ascii="Times New Roman" w:hAnsi="Times New Roman" w:cs="Times New Roman"/>
              </w:rPr>
              <w:tab/>
            </w:r>
            <w:r w:rsidR="00287F87">
              <w:rPr>
                <w:rFonts w:ascii="Times New Roman" w:hAnsi="Times New Roman" w:cs="Times New Roman"/>
              </w:rPr>
              <w:t>algebraic structure and 26 should emerge from correct working</w:t>
            </w:r>
          </w:p>
          <w:p w14:paraId="565007D4" w14:textId="77777777" w:rsidR="007A183C" w:rsidRDefault="007A183C" w:rsidP="00AF5C61">
            <w:pPr>
              <w:rPr>
                <w:rFonts w:ascii="Times New Roman" w:hAnsi="Times New Roman" w:cs="Times New Roman"/>
              </w:rPr>
            </w:pPr>
          </w:p>
          <w:p w14:paraId="0E0FBB19" w14:textId="72C04CD2" w:rsidR="0013480D" w:rsidRPr="00AF5C61" w:rsidRDefault="0013480D" w:rsidP="00AF5C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Accept $0.26 as a</w:t>
            </w:r>
            <w:r w:rsidR="00143239">
              <w:rPr>
                <w:rFonts w:ascii="Times New Roman" w:hAnsi="Times New Roman" w:cs="Times New Roman"/>
              </w:rPr>
              <w:t xml:space="preserve"> conventional</w:t>
            </w:r>
            <w:r>
              <w:rPr>
                <w:rFonts w:ascii="Times New Roman" w:hAnsi="Times New Roman" w:cs="Times New Roman"/>
              </w:rPr>
              <w:t xml:space="preserve"> equivalent alternative)</w:t>
            </w:r>
          </w:p>
        </w:tc>
      </w:tr>
      <w:tr w:rsidR="00AC0B85" w:rsidRPr="00240BBD" w14:paraId="54EE1DF2" w14:textId="77777777" w:rsidTr="007A183C">
        <w:trPr>
          <w:trHeight w:val="2268"/>
        </w:trPr>
        <w:tc>
          <w:tcPr>
            <w:tcW w:w="669" w:type="dxa"/>
            <w:vAlign w:val="center"/>
          </w:tcPr>
          <w:p w14:paraId="0FAC82E3" w14:textId="77777777" w:rsidR="00AC0B85" w:rsidRPr="00240BBD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Pr="00240BB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839" w:type="dxa"/>
            <w:vAlign w:val="center"/>
          </w:tcPr>
          <w:p w14:paraId="68260964" w14:textId="4A7B85F7" w:rsidR="00AC0B85" w:rsidRPr="00051930" w:rsidRDefault="00AF5C61" w:rsidP="002C4B21">
            <w:r w:rsidRPr="00FA3AE2">
              <w:rPr>
                <w:position w:val="-22"/>
              </w:rPr>
              <w:object w:dxaOrig="2140" w:dyaOrig="580" w14:anchorId="52E502F0">
                <v:shape id="_x0000_i1070" type="#_x0000_t75" style="width:107.5pt;height:29.5pt" o:ole="">
                  <v:imagedata r:id="rId99" o:title=""/>
                </v:shape>
                <o:OLEObject Type="Embed" ProgID="Equation.DSMT4" ShapeID="_x0000_i1070" DrawAspect="Content" ObjectID="_1825852981" r:id="rId100"/>
              </w:object>
            </w:r>
          </w:p>
        </w:tc>
        <w:tc>
          <w:tcPr>
            <w:tcW w:w="6521" w:type="dxa"/>
          </w:tcPr>
          <w:p w14:paraId="6A91236D" w14:textId="4747A096" w:rsidR="007A183C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</w:t>
            </w:r>
            <w:r w:rsidR="00E5089E">
              <w:rPr>
                <w:rFonts w:ascii="Times New Roman" w:hAnsi="Times New Roman" w:cs="Times New Roman"/>
              </w:rPr>
              <w:t xml:space="preserve">– </w:t>
            </w:r>
            <w:r w:rsidR="007A183C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Using 11.9 </w:t>
            </w:r>
            <w:r w:rsidR="00AF5C61">
              <w:rPr>
                <w:rFonts w:ascii="Times New Roman" w:hAnsi="Times New Roman" w:cs="Times New Roman"/>
              </w:rPr>
              <w:t>correctly as a percentage</w:t>
            </w:r>
          </w:p>
          <w:p w14:paraId="4E959288" w14:textId="31ECF574" w:rsidR="00AF5C61" w:rsidRDefault="00AF5C61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02368B70" w14:textId="1ADED99B" w:rsidR="00AF5C61" w:rsidRDefault="00F7028A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AF5C61">
              <w:rPr>
                <w:rFonts w:ascii="Times New Roman" w:hAnsi="Times New Roman" w:cs="Times New Roman"/>
              </w:rPr>
              <w:t>OR</w:t>
            </w:r>
          </w:p>
          <w:p w14:paraId="164333BF" w14:textId="16930355" w:rsidR="00AC0B85" w:rsidRDefault="00F7028A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AF5C61">
              <w:rPr>
                <w:rFonts w:ascii="Times New Roman" w:hAnsi="Times New Roman" w:cs="Times New Roman"/>
                <w:position w:val="-24"/>
              </w:rPr>
              <w:object w:dxaOrig="1040" w:dyaOrig="720" w14:anchorId="6230C7AA">
                <v:shape id="_x0000_i1071" type="#_x0000_t75" style="width:52pt;height:36.5pt" o:ole="">
                  <v:imagedata r:id="rId101" o:title=""/>
                </v:shape>
                <o:OLEObject Type="Embed" ProgID="Equation.DSMT4" ShapeID="_x0000_i1071" DrawAspect="Content" ObjectID="_1825852982" r:id="rId102"/>
              </w:object>
            </w:r>
            <w:r w:rsidR="00AC0B85">
              <w:rPr>
                <w:rFonts w:ascii="Times New Roman" w:hAnsi="Times New Roman" w:cs="Times New Roman"/>
              </w:rPr>
              <w:t xml:space="preserve"> </w:t>
            </w:r>
            <w:r w:rsidR="005A4933">
              <w:rPr>
                <w:rFonts w:ascii="Times New Roman" w:hAnsi="Times New Roman" w:cs="Times New Roman"/>
              </w:rPr>
              <w:t xml:space="preserve">with </w:t>
            </w:r>
            <w:r w:rsidR="005A4933" w:rsidRPr="005A4933">
              <w:rPr>
                <w:rFonts w:ascii="Times New Roman" w:hAnsi="Times New Roman" w:cs="Times New Roman"/>
                <w:position w:val="-16"/>
              </w:rPr>
              <w:object w:dxaOrig="460" w:dyaOrig="440" w14:anchorId="3E79AB7B">
                <v:shape id="_x0000_i1072" type="#_x0000_t75" style="width:23pt;height:22pt" o:ole="">
                  <v:imagedata r:id="rId103" o:title=""/>
                </v:shape>
                <o:OLEObject Type="Embed" ProgID="Equation.DSMT4" ShapeID="_x0000_i1072" DrawAspect="Content" ObjectID="_1825852983" r:id="rId104"/>
              </w:object>
            </w:r>
            <w:r w:rsidR="005A4933">
              <w:rPr>
                <w:rFonts w:ascii="Times New Roman" w:hAnsi="Times New Roman" w:cs="Times New Roman"/>
              </w:rPr>
              <w:t xml:space="preserve"> being 4.8, 11.9, 34</w:t>
            </w:r>
            <w:r w:rsidR="000655B1">
              <w:rPr>
                <w:rFonts w:ascii="Times New Roman" w:hAnsi="Times New Roman" w:cs="Times New Roman"/>
              </w:rPr>
              <w:t>.</w:t>
            </w:r>
            <w:r w:rsidR="005A4933">
              <w:rPr>
                <w:rFonts w:ascii="Times New Roman" w:hAnsi="Times New Roman" w:cs="Times New Roman"/>
              </w:rPr>
              <w:t>6 or 32</w:t>
            </w:r>
          </w:p>
          <w:p w14:paraId="3E5CB03B" w14:textId="77777777" w:rsidR="007A183C" w:rsidRDefault="007A183C" w:rsidP="00DC1E1D">
            <w:pPr>
              <w:rPr>
                <w:rFonts w:ascii="Times New Roman" w:hAnsi="Times New Roman" w:cs="Times New Roman"/>
              </w:rPr>
            </w:pPr>
          </w:p>
          <w:p w14:paraId="41E04CC6" w14:textId="5D0906F4" w:rsidR="00AC0B85" w:rsidRPr="00240BBD" w:rsidRDefault="00AC0B85" w:rsidP="00DC1E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7A183C">
              <w:rPr>
                <w:rFonts w:ascii="Times New Roman" w:hAnsi="Times New Roman" w:cs="Times New Roman"/>
              </w:rPr>
              <w:tab/>
            </w:r>
            <w:r w:rsidRPr="00DC1E1D">
              <w:rPr>
                <w:rFonts w:ascii="Times New Roman" w:hAnsi="Times New Roman" w:cs="Times New Roman"/>
                <w:highlight w:val="yellow"/>
              </w:rPr>
              <w:t xml:space="preserve">correct </w:t>
            </w:r>
            <w:r w:rsidR="00DC1E1D" w:rsidRPr="00DC1E1D">
              <w:rPr>
                <w:rFonts w:ascii="Times New Roman" w:hAnsi="Times New Roman" w:cs="Times New Roman"/>
                <w:highlight w:val="yellow"/>
              </w:rPr>
              <w:t xml:space="preserve">leading digit answer </w:t>
            </w:r>
            <w:r w:rsidR="00FE7F74" w:rsidRPr="00DC1E1D">
              <w:rPr>
                <w:rFonts w:ascii="Times New Roman" w:hAnsi="Times New Roman" w:cs="Times New Roman"/>
                <w:highlight w:val="yellow"/>
              </w:rPr>
              <w:t>of 30</w:t>
            </w:r>
            <w:r w:rsidR="00432CE4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AC0B85" w:rsidRPr="00AF5C61" w14:paraId="19AF2697" w14:textId="77777777" w:rsidTr="007A183C">
        <w:trPr>
          <w:trHeight w:val="2268"/>
        </w:trPr>
        <w:tc>
          <w:tcPr>
            <w:tcW w:w="669" w:type="dxa"/>
            <w:vAlign w:val="center"/>
          </w:tcPr>
          <w:p w14:paraId="4DFFBAD5" w14:textId="77777777" w:rsidR="00AC0B85" w:rsidRPr="00AF5C61" w:rsidRDefault="00AC0B85" w:rsidP="002C4B2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>9c</w:t>
            </w:r>
          </w:p>
        </w:tc>
        <w:tc>
          <w:tcPr>
            <w:tcW w:w="6839" w:type="dxa"/>
            <w:vAlign w:val="center"/>
          </w:tcPr>
          <w:p w14:paraId="66AF6920" w14:textId="77777777" w:rsidR="00AC0B85" w:rsidRPr="00AF5C61" w:rsidRDefault="00AC0B85" w:rsidP="002C4B2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 xml:space="preserve">Cost towards wage = </w:t>
            </w:r>
            <w:r w:rsidRPr="00AF5C61">
              <w:rPr>
                <w:rFonts w:ascii="Times New Roman" w:hAnsi="Times New Roman" w:cs="Times New Roman"/>
                <w:position w:val="-22"/>
              </w:rPr>
              <w:object w:dxaOrig="1760" w:dyaOrig="580" w14:anchorId="36AE8D20">
                <v:shape id="_x0000_i1073" type="#_x0000_t75" style="width:90pt;height:29.5pt" o:ole="">
                  <v:imagedata r:id="rId105" o:title=""/>
                </v:shape>
                <o:OLEObject Type="Embed" ProgID="Equation.DSMT4" ShapeID="_x0000_i1073" DrawAspect="Content" ObjectID="_1825852984" r:id="rId106"/>
              </w:object>
            </w:r>
            <w:r w:rsidRPr="00AF5C61">
              <w:rPr>
                <w:rFonts w:ascii="Times New Roman" w:hAnsi="Times New Roman" w:cs="Times New Roman"/>
              </w:rPr>
              <w:t>or $1.903</w:t>
            </w:r>
          </w:p>
          <w:p w14:paraId="7260D21B" w14:textId="50578E4F" w:rsidR="00AC0B85" w:rsidRPr="00AF5C61" w:rsidRDefault="0013480D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</w:t>
            </w:r>
            <w:r w:rsidR="00AC0B85" w:rsidRPr="00AF5C61">
              <w:rPr>
                <w:rFonts w:ascii="Times New Roman" w:hAnsi="Times New Roman" w:cs="Times New Roman"/>
              </w:rPr>
              <w:t xml:space="preserve"> of coffees </w:t>
            </w:r>
            <w:r w:rsidR="00AC0B85" w:rsidRPr="00AF5C61">
              <w:rPr>
                <w:rFonts w:ascii="Times New Roman" w:hAnsi="Times New Roman" w:cs="Times New Roman"/>
                <w:position w:val="-24"/>
              </w:rPr>
              <w:object w:dxaOrig="3080" w:dyaOrig="620" w14:anchorId="6168D998">
                <v:shape id="_x0000_i1074" type="#_x0000_t75" style="width:153pt;height:30.5pt" o:ole="">
                  <v:imagedata r:id="rId107" o:title=""/>
                </v:shape>
                <o:OLEObject Type="Embed" ProgID="Equation.DSMT4" ShapeID="_x0000_i1074" DrawAspect="Content" ObjectID="_1825852985" r:id="rId108"/>
              </w:object>
            </w:r>
            <w:r w:rsidR="00AC0B85" w:rsidRPr="00AF5C61">
              <w:rPr>
                <w:rFonts w:ascii="Times New Roman" w:hAnsi="Times New Roman" w:cs="Times New Roman"/>
              </w:rPr>
              <w:t>(must be rounded up)</w:t>
            </w:r>
          </w:p>
          <w:p w14:paraId="07693BB7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>OR</w:t>
            </w:r>
          </w:p>
          <w:p w14:paraId="6B249027" w14:textId="5EE4B2E8" w:rsidR="00AC0B85" w:rsidRPr="00AF5C61" w:rsidRDefault="008674B5" w:rsidP="002C4B21">
            <w:pPr>
              <w:rPr>
                <w:rFonts w:ascii="Times New Roman" w:hAnsi="Times New Roman" w:cs="Times New Roman"/>
              </w:rPr>
            </w:pPr>
            <w:r w:rsidRPr="00504B4F">
              <w:rPr>
                <w:rFonts w:ascii="Times New Roman" w:hAnsi="Times New Roman" w:cs="Times New Roman"/>
                <w:position w:val="-24"/>
              </w:rPr>
              <w:object w:dxaOrig="2360" w:dyaOrig="620" w14:anchorId="674BE91A">
                <v:shape id="_x0000_i1075" type="#_x0000_t75" style="width:118.5pt;height:30.5pt" o:ole="">
                  <v:imagedata r:id="rId109" o:title=""/>
                </v:shape>
                <o:OLEObject Type="Embed" ProgID="Equation.DSMT4" ShapeID="_x0000_i1075" DrawAspect="Content" ObjectID="_1825852986" r:id="rId110"/>
              </w:object>
            </w:r>
            <w:r>
              <w:rPr>
                <w:rFonts w:ascii="Times New Roman" w:hAnsi="Times New Roman" w:cs="Times New Roman"/>
              </w:rPr>
              <w:t>cups.</w:t>
            </w:r>
          </w:p>
        </w:tc>
        <w:tc>
          <w:tcPr>
            <w:tcW w:w="6521" w:type="dxa"/>
          </w:tcPr>
          <w:p w14:paraId="40B97FB2" w14:textId="1BBF13B1" w:rsidR="00F7028A" w:rsidRDefault="00AC0B85" w:rsidP="002C4B2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 xml:space="preserve">1M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="00F7028A">
              <w:rPr>
                <w:rFonts w:ascii="Times New Roman" w:hAnsi="Times New Roman" w:cs="Times New Roman"/>
              </w:rPr>
              <w:t xml:space="preserve">identifying and using </w:t>
            </w:r>
            <w:r w:rsidRPr="00AF5C61">
              <w:rPr>
                <w:rFonts w:ascii="Times New Roman" w:hAnsi="Times New Roman" w:cs="Times New Roman"/>
              </w:rPr>
              <w:t>34.6</w:t>
            </w:r>
            <w:r w:rsidR="00F7028A">
              <w:rPr>
                <w:rFonts w:ascii="Times New Roman" w:hAnsi="Times New Roman" w:cs="Times New Roman"/>
              </w:rPr>
              <w:t xml:space="preserve"> as the wage percentage</w:t>
            </w:r>
          </w:p>
          <w:p w14:paraId="4646B789" w14:textId="77777777" w:rsidR="00E5089E" w:rsidRDefault="00F7028A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</w:p>
          <w:p w14:paraId="5B1DF32A" w14:textId="569B9AB9" w:rsidR="00F7028A" w:rsidRDefault="00E5089E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F7028A">
              <w:rPr>
                <w:rFonts w:ascii="Times New Roman" w:hAnsi="Times New Roman" w:cs="Times New Roman"/>
              </w:rPr>
              <w:t>OR</w:t>
            </w:r>
          </w:p>
          <w:p w14:paraId="455F3053" w14:textId="77777777" w:rsidR="00E5089E" w:rsidRDefault="00E5089E" w:rsidP="002C4B21">
            <w:pPr>
              <w:rPr>
                <w:rFonts w:ascii="Times New Roman" w:hAnsi="Times New Roman" w:cs="Times New Roman"/>
              </w:rPr>
            </w:pPr>
          </w:p>
          <w:p w14:paraId="74BB1C9B" w14:textId="6D112D2B" w:rsidR="00AC0B85" w:rsidRPr="00AF5C61" w:rsidRDefault="00AC0B85" w:rsidP="002C4B2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 xml:space="preserve"> </w:t>
            </w:r>
            <w:r w:rsidR="00F7028A">
              <w:rPr>
                <w:rFonts w:ascii="Times New Roman" w:hAnsi="Times New Roman" w:cs="Times New Roman"/>
              </w:rPr>
              <w:tab/>
            </w:r>
            <w:r w:rsidR="00F7028A">
              <w:rPr>
                <w:rFonts w:ascii="Times New Roman" w:hAnsi="Times New Roman" w:cs="Times New Roman"/>
              </w:rPr>
              <w:tab/>
            </w:r>
            <w:r w:rsidR="00F7028A" w:rsidRPr="00F7028A">
              <w:rPr>
                <w:rFonts w:ascii="Times New Roman" w:hAnsi="Times New Roman" w:cs="Times New Roman"/>
                <w:position w:val="-36"/>
              </w:rPr>
              <w:object w:dxaOrig="740" w:dyaOrig="740" w14:anchorId="78F0FAF4">
                <v:shape id="_x0000_i1076" type="#_x0000_t75" style="width:37pt;height:37pt" o:ole="">
                  <v:imagedata r:id="rId111" o:title=""/>
                </v:shape>
                <o:OLEObject Type="Embed" ProgID="Equation.DSMT4" ShapeID="_x0000_i1076" DrawAspect="Content" ObjectID="_1825852987" r:id="rId112"/>
              </w:object>
            </w:r>
          </w:p>
          <w:p w14:paraId="7A32C652" w14:textId="77777777" w:rsidR="00F7028A" w:rsidRDefault="00F7028A" w:rsidP="002C4B21">
            <w:pPr>
              <w:rPr>
                <w:rFonts w:ascii="Times New Roman" w:hAnsi="Times New Roman" w:cs="Times New Roman"/>
              </w:rPr>
            </w:pPr>
          </w:p>
          <w:p w14:paraId="666EC145" w14:textId="1C91ADA3" w:rsidR="00AC0B85" w:rsidRPr="00AF5C61" w:rsidRDefault="00AC0B85" w:rsidP="002C4B21">
            <w:pPr>
              <w:rPr>
                <w:rFonts w:ascii="Times New Roman" w:hAnsi="Times New Roman" w:cs="Times New Roman"/>
              </w:rPr>
            </w:pPr>
            <w:r w:rsidRPr="00AF5C61">
              <w:rPr>
                <w:rFonts w:ascii="Times New Roman" w:hAnsi="Times New Roman" w:cs="Times New Roman"/>
              </w:rPr>
              <w:t xml:space="preserve">1A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Pr="00AF5C61">
              <w:rPr>
                <w:rFonts w:ascii="Times New Roman" w:hAnsi="Times New Roman" w:cs="Times New Roman"/>
              </w:rPr>
              <w:t xml:space="preserve">correct </w:t>
            </w:r>
            <w:r w:rsidR="00E5089E">
              <w:rPr>
                <w:rFonts w:ascii="Times New Roman" w:hAnsi="Times New Roman" w:cs="Times New Roman"/>
              </w:rPr>
              <w:t>number of cups</w:t>
            </w:r>
            <w:r w:rsidR="00FE7F74">
              <w:rPr>
                <w:rFonts w:ascii="Times New Roman" w:hAnsi="Times New Roman" w:cs="Times New Roman"/>
              </w:rPr>
              <w:t xml:space="preserve"> of 110</w:t>
            </w:r>
          </w:p>
          <w:p w14:paraId="41F9729F" w14:textId="77777777" w:rsidR="00AC0B85" w:rsidRPr="00AF5C61" w:rsidRDefault="00AC0B85" w:rsidP="002C4B21">
            <w:pPr>
              <w:rPr>
                <w:rFonts w:ascii="Times New Roman" w:hAnsi="Times New Roman" w:cs="Times New Roman"/>
              </w:rPr>
            </w:pPr>
          </w:p>
        </w:tc>
      </w:tr>
    </w:tbl>
    <w:p w14:paraId="5EA81F29" w14:textId="77777777" w:rsidR="007A183C" w:rsidRDefault="007A183C"/>
    <w:p w14:paraId="3AC1D5DF" w14:textId="77777777" w:rsidR="009C200A" w:rsidRDefault="009C200A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64690946" w14:textId="07DCC017" w:rsidR="004223E8" w:rsidRPr="009E5049" w:rsidRDefault="004223E8" w:rsidP="004223E8">
      <w:pPr>
        <w:pStyle w:val="VCAAHeading3"/>
      </w:pPr>
      <w:r>
        <w:lastRenderedPageBreak/>
        <w:t>Question 1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0"/>
        <w:gridCol w:w="9"/>
        <w:gridCol w:w="6839"/>
        <w:gridCol w:w="6521"/>
      </w:tblGrid>
      <w:tr w:rsidR="00AC0B85" w:rsidRPr="00F7028A" w14:paraId="2D9D57BB" w14:textId="77777777" w:rsidTr="00F7028A">
        <w:trPr>
          <w:trHeight w:val="1134"/>
        </w:trPr>
        <w:tc>
          <w:tcPr>
            <w:tcW w:w="660" w:type="dxa"/>
            <w:vAlign w:val="center"/>
          </w:tcPr>
          <w:p w14:paraId="5CA095C1" w14:textId="77777777" w:rsidR="00AC0B85" w:rsidRPr="00F7028A" w:rsidRDefault="00AC0B85" w:rsidP="00F7028A">
            <w:pPr>
              <w:rPr>
                <w:rFonts w:ascii="Times New Roman" w:hAnsi="Times New Roman" w:cs="Times New Roman"/>
              </w:rPr>
            </w:pPr>
            <w:r w:rsidRPr="00F7028A">
              <w:rPr>
                <w:rFonts w:ascii="Times New Roman" w:hAnsi="Times New Roman" w:cs="Times New Roman"/>
              </w:rPr>
              <w:t>10a</w:t>
            </w:r>
          </w:p>
        </w:tc>
        <w:tc>
          <w:tcPr>
            <w:tcW w:w="6848" w:type="dxa"/>
            <w:gridSpan w:val="2"/>
            <w:vAlign w:val="center"/>
          </w:tcPr>
          <w:p w14:paraId="179DE562" w14:textId="77777777" w:rsidR="00AC0B85" w:rsidRPr="00F7028A" w:rsidRDefault="00AC0B85" w:rsidP="00F7028A">
            <w:pPr>
              <w:rPr>
                <w:rFonts w:ascii="Times New Roman" w:hAnsi="Times New Roman" w:cs="Times New Roman"/>
              </w:rPr>
            </w:pPr>
            <w:r w:rsidRPr="00F7028A">
              <w:rPr>
                <w:rFonts w:ascii="Times New Roman" w:hAnsi="Times New Roman" w:cs="Times New Roman"/>
              </w:rPr>
              <w:t xml:space="preserve">Interest added = </w:t>
            </w:r>
            <w:r w:rsidRPr="00F7028A">
              <w:rPr>
                <w:rFonts w:ascii="Times New Roman" w:hAnsi="Times New Roman" w:cs="Times New Roman"/>
                <w:position w:val="-22"/>
              </w:rPr>
              <w:object w:dxaOrig="2020" w:dyaOrig="580" w14:anchorId="0E707550">
                <v:shape id="_x0000_i1077" type="#_x0000_t75" style="width:101pt;height:29.5pt" o:ole="">
                  <v:imagedata r:id="rId113" o:title=""/>
                </v:shape>
                <o:OLEObject Type="Embed" ProgID="Equation.DSMT4" ShapeID="_x0000_i1077" DrawAspect="Content" ObjectID="_1825852988" r:id="rId114"/>
              </w:object>
            </w:r>
          </w:p>
          <w:p w14:paraId="413ACC23" w14:textId="77777777" w:rsidR="00F7028A" w:rsidRDefault="00F7028A" w:rsidP="00F7028A">
            <w:pPr>
              <w:rPr>
                <w:rFonts w:ascii="Times New Roman" w:hAnsi="Times New Roman" w:cs="Times New Roman"/>
              </w:rPr>
            </w:pPr>
          </w:p>
          <w:p w14:paraId="1F759308" w14:textId="6BDABABD" w:rsidR="00AC0B85" w:rsidRPr="00F7028A" w:rsidRDefault="00AC0B85" w:rsidP="00F7028A">
            <w:pPr>
              <w:rPr>
                <w:rFonts w:ascii="Times New Roman" w:hAnsi="Times New Roman" w:cs="Times New Roman"/>
              </w:rPr>
            </w:pPr>
            <w:r w:rsidRPr="00F7028A">
              <w:rPr>
                <w:rFonts w:ascii="Times New Roman" w:hAnsi="Times New Roman" w:cs="Times New Roman"/>
              </w:rPr>
              <w:t xml:space="preserve">Reduction in </w:t>
            </w:r>
            <w:proofErr w:type="gramStart"/>
            <w:r w:rsidRPr="00F7028A">
              <w:rPr>
                <w:rFonts w:ascii="Times New Roman" w:hAnsi="Times New Roman" w:cs="Times New Roman"/>
              </w:rPr>
              <w:t>principal</w:t>
            </w:r>
            <w:proofErr w:type="gramEnd"/>
            <w:r w:rsidRPr="00F7028A">
              <w:rPr>
                <w:rFonts w:ascii="Times New Roman" w:hAnsi="Times New Roman" w:cs="Times New Roman"/>
              </w:rPr>
              <w:t xml:space="preserve"> = $4803 – $2000 = $2803</w:t>
            </w:r>
          </w:p>
          <w:p w14:paraId="7C9656BF" w14:textId="77777777" w:rsidR="00AC0B85" w:rsidRPr="00F7028A" w:rsidRDefault="00AC0B85" w:rsidP="00F702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521" w:type="dxa"/>
            <w:vAlign w:val="center"/>
          </w:tcPr>
          <w:p w14:paraId="337C233B" w14:textId="21E88139" w:rsidR="00F7028A" w:rsidRDefault="00AC0B85" w:rsidP="00F7028A">
            <w:pPr>
              <w:rPr>
                <w:rFonts w:ascii="Times New Roman" w:hAnsi="Times New Roman" w:cs="Times New Roman"/>
              </w:rPr>
            </w:pPr>
            <w:r w:rsidRPr="00F7028A">
              <w:rPr>
                <w:rFonts w:ascii="Times New Roman" w:hAnsi="Times New Roman" w:cs="Times New Roman"/>
              </w:rPr>
              <w:t xml:space="preserve">1M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Pr="00F7028A">
              <w:rPr>
                <w:rFonts w:ascii="Times New Roman" w:hAnsi="Times New Roman" w:cs="Times New Roman"/>
              </w:rPr>
              <w:t>setting up the interest calculation</w:t>
            </w:r>
            <w:r w:rsidR="00F7028A">
              <w:rPr>
                <w:rFonts w:ascii="Times New Roman" w:hAnsi="Times New Roman" w:cs="Times New Roman"/>
              </w:rPr>
              <w:t xml:space="preserve"> </w:t>
            </w:r>
            <w:r w:rsidR="00F7028A" w:rsidRPr="00F7028A">
              <w:rPr>
                <w:rFonts w:ascii="Times New Roman" w:hAnsi="Times New Roman" w:cs="Times New Roman"/>
                <w:position w:val="-22"/>
              </w:rPr>
              <w:object w:dxaOrig="1260" w:dyaOrig="580" w14:anchorId="61EA0C5D">
                <v:shape id="_x0000_i1078" type="#_x0000_t75" style="width:62.5pt;height:29.5pt" o:ole="">
                  <v:imagedata r:id="rId115" o:title=""/>
                </v:shape>
                <o:OLEObject Type="Embed" ProgID="Equation.DSMT4" ShapeID="_x0000_i1078" DrawAspect="Content" ObjectID="_1825852989" r:id="rId116"/>
              </w:object>
            </w:r>
            <w:r w:rsidR="005A4933">
              <w:rPr>
                <w:rFonts w:ascii="Times New Roman" w:hAnsi="Times New Roman" w:cs="Times New Roman"/>
              </w:rPr>
              <w:t>or equivalent</w:t>
            </w:r>
          </w:p>
          <w:p w14:paraId="2E8ACA1C" w14:textId="46FEAE93" w:rsidR="00AC0B85" w:rsidRPr="00F7028A" w:rsidRDefault="00AC0B85" w:rsidP="00F7028A">
            <w:pPr>
              <w:rPr>
                <w:rFonts w:ascii="Times New Roman" w:hAnsi="Times New Roman" w:cs="Times New Roman"/>
              </w:rPr>
            </w:pPr>
            <w:r w:rsidRPr="00F7028A">
              <w:rPr>
                <w:rFonts w:ascii="Times New Roman" w:hAnsi="Times New Roman" w:cs="Times New Roman"/>
              </w:rPr>
              <w:t xml:space="preserve"> </w:t>
            </w:r>
          </w:p>
          <w:p w14:paraId="1D785D3B" w14:textId="6FB21C4E" w:rsidR="00AC0B85" w:rsidRPr="00F7028A" w:rsidRDefault="00AC0B85" w:rsidP="00F7028A">
            <w:pPr>
              <w:rPr>
                <w:rFonts w:ascii="Times New Roman" w:hAnsi="Times New Roman" w:cs="Times New Roman"/>
              </w:rPr>
            </w:pPr>
            <w:r w:rsidRPr="00F7028A">
              <w:rPr>
                <w:rFonts w:ascii="Times New Roman" w:hAnsi="Times New Roman" w:cs="Times New Roman"/>
              </w:rPr>
              <w:t xml:space="preserve">1A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Pr="00F7028A">
              <w:rPr>
                <w:rFonts w:ascii="Times New Roman" w:hAnsi="Times New Roman" w:cs="Times New Roman"/>
              </w:rPr>
              <w:t xml:space="preserve">correct reduction </w:t>
            </w:r>
            <w:r w:rsidR="00FE7F74">
              <w:rPr>
                <w:rFonts w:ascii="Times New Roman" w:hAnsi="Times New Roman" w:cs="Times New Roman"/>
              </w:rPr>
              <w:t>of $2803</w:t>
            </w:r>
          </w:p>
        </w:tc>
      </w:tr>
      <w:tr w:rsidR="00AC0B85" w:rsidRPr="00295E88" w14:paraId="3F61F3D0" w14:textId="77777777" w:rsidTr="00F7028A">
        <w:trPr>
          <w:trHeight w:val="850"/>
        </w:trPr>
        <w:tc>
          <w:tcPr>
            <w:tcW w:w="669" w:type="dxa"/>
            <w:gridSpan w:val="2"/>
            <w:vAlign w:val="center"/>
          </w:tcPr>
          <w:p w14:paraId="083B7CB9" w14:textId="77777777" w:rsidR="00AC0B85" w:rsidRPr="00295E88" w:rsidRDefault="00AC0B85" w:rsidP="00F7028A">
            <w:pPr>
              <w:rPr>
                <w:rFonts w:ascii="Times New Roman" w:hAnsi="Times New Roman" w:cs="Times New Roman"/>
              </w:rPr>
            </w:pPr>
            <w:r w:rsidRPr="00295E8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b</w:t>
            </w:r>
          </w:p>
        </w:tc>
        <w:tc>
          <w:tcPr>
            <w:tcW w:w="6839" w:type="dxa"/>
            <w:vAlign w:val="center"/>
          </w:tcPr>
          <w:p w14:paraId="6D2C8C3D" w14:textId="431324BB" w:rsidR="00AC0B85" w:rsidRPr="00110C3F" w:rsidRDefault="0013480D" w:rsidP="00F702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</w:t>
            </w:r>
            <w:r w:rsidR="00AC0B85">
              <w:rPr>
                <w:rFonts w:ascii="Times New Roman" w:hAnsi="Times New Roman" w:cs="Times New Roman"/>
              </w:rPr>
              <w:t xml:space="preserve"> of repayment</w:t>
            </w:r>
            <w:r>
              <w:rPr>
                <w:rFonts w:ascii="Times New Roman" w:hAnsi="Times New Roman" w:cs="Times New Roman"/>
              </w:rPr>
              <w:t>s</w:t>
            </w:r>
            <w:r w:rsidR="00AC0B85">
              <w:rPr>
                <w:rFonts w:ascii="Times New Roman" w:hAnsi="Times New Roman" w:cs="Times New Roman"/>
              </w:rPr>
              <w:t xml:space="preserve"> </w:t>
            </w:r>
            <w:r w:rsidR="00F7028A" w:rsidRPr="006A33EE">
              <w:rPr>
                <w:rFonts w:ascii="Times New Roman" w:hAnsi="Times New Roman" w:cs="Times New Roman"/>
                <w:position w:val="-6"/>
              </w:rPr>
              <w:object w:dxaOrig="1340" w:dyaOrig="279" w14:anchorId="0B51306B">
                <v:shape id="_x0000_i1079" type="#_x0000_t75" style="width:66.5pt;height:13.5pt" o:ole="">
                  <v:imagedata r:id="rId117" o:title=""/>
                </v:shape>
                <o:OLEObject Type="Embed" ProgID="Equation.DSMT4" ShapeID="_x0000_i1079" DrawAspect="Content" ObjectID="_1825852990" r:id="rId118"/>
              </w:object>
            </w:r>
          </w:p>
        </w:tc>
        <w:tc>
          <w:tcPr>
            <w:tcW w:w="6521" w:type="dxa"/>
            <w:vAlign w:val="center"/>
          </w:tcPr>
          <w:p w14:paraId="463376D0" w14:textId="1EF4C9CF" w:rsidR="00AC0B85" w:rsidRPr="00295E88" w:rsidRDefault="00AC0B85" w:rsidP="00F702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E5089E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correct answer</w:t>
            </w:r>
            <w:r w:rsidR="00FE7F74">
              <w:rPr>
                <w:rFonts w:ascii="Times New Roman" w:hAnsi="Times New Roman" w:cs="Times New Roman"/>
              </w:rPr>
              <w:t xml:space="preserve"> of 108</w:t>
            </w:r>
          </w:p>
        </w:tc>
      </w:tr>
      <w:tr w:rsidR="00AC0B85" w:rsidRPr="00295E88" w14:paraId="41C145ED" w14:textId="77777777" w:rsidTr="00F7028A">
        <w:trPr>
          <w:trHeight w:val="1134"/>
        </w:trPr>
        <w:tc>
          <w:tcPr>
            <w:tcW w:w="669" w:type="dxa"/>
            <w:gridSpan w:val="2"/>
            <w:vAlign w:val="center"/>
          </w:tcPr>
          <w:p w14:paraId="2BD33BC5" w14:textId="77777777" w:rsidR="00AC0B85" w:rsidRPr="00295E88" w:rsidRDefault="00AC0B85" w:rsidP="00F702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c</w:t>
            </w:r>
          </w:p>
        </w:tc>
        <w:tc>
          <w:tcPr>
            <w:tcW w:w="6839" w:type="dxa"/>
            <w:vAlign w:val="center"/>
          </w:tcPr>
          <w:p w14:paraId="61A8B9CC" w14:textId="77777777" w:rsidR="00AC0B85" w:rsidRPr="009D2690" w:rsidRDefault="00AC0B85" w:rsidP="00F7028A">
            <w:pPr>
              <w:rPr>
                <w:rFonts w:ascii="Times New Roman" w:hAnsi="Times New Roman" w:cs="Times New Roman"/>
              </w:rPr>
            </w:pPr>
            <w:r w:rsidRPr="009D2690">
              <w:rPr>
                <w:rFonts w:ascii="Times New Roman" w:hAnsi="Times New Roman" w:cs="Times New Roman"/>
              </w:rPr>
              <w:t>Total interest = $518724 - $400000 = $118724</w:t>
            </w:r>
          </w:p>
          <w:p w14:paraId="35B5A499" w14:textId="41D34FA1" w:rsidR="00AC0B85" w:rsidRDefault="00AC0B85" w:rsidP="00F7028A">
            <w:r w:rsidRPr="009D2690">
              <w:rPr>
                <w:rFonts w:ascii="Times New Roman" w:hAnsi="Times New Roman" w:cs="Times New Roman"/>
              </w:rPr>
              <w:t xml:space="preserve">Average interest paid </w:t>
            </w:r>
            <w:r w:rsidR="00B056D1">
              <w:rPr>
                <w:rFonts w:ascii="Times New Roman" w:hAnsi="Times New Roman" w:cs="Times New Roman"/>
              </w:rPr>
              <w:t>/year</w:t>
            </w:r>
            <w:r w:rsidRPr="009D2690">
              <w:rPr>
                <w:rFonts w:ascii="Times New Roman" w:hAnsi="Times New Roman" w:cs="Times New Roman"/>
              </w:rPr>
              <w:t xml:space="preserve"> </w:t>
            </w:r>
            <w:r w:rsidRPr="00E35F72">
              <w:rPr>
                <w:rFonts w:ascii="Times New Roman" w:hAnsi="Times New Roman" w:cs="Times New Roman"/>
                <w:position w:val="-22"/>
              </w:rPr>
              <w:object w:dxaOrig="3060" w:dyaOrig="580" w14:anchorId="44BB2EBF">
                <v:shape id="_x0000_i1080" type="#_x0000_t75" style="width:151pt;height:29.5pt" o:ole="">
                  <v:imagedata r:id="rId119" o:title=""/>
                </v:shape>
                <o:OLEObject Type="Embed" ProgID="Equation.DSMT4" ShapeID="_x0000_i1080" DrawAspect="Content" ObjectID="_1825852991" r:id="rId120"/>
              </w:object>
            </w:r>
          </w:p>
        </w:tc>
        <w:tc>
          <w:tcPr>
            <w:tcW w:w="6521" w:type="dxa"/>
            <w:vAlign w:val="center"/>
          </w:tcPr>
          <w:p w14:paraId="14785BE0" w14:textId="3A6FDA7B" w:rsidR="00AC0B85" w:rsidRDefault="00AC0B85" w:rsidP="00F702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</w:t>
            </w:r>
            <w:r w:rsidR="0013480D">
              <w:rPr>
                <w:rFonts w:ascii="Times New Roman" w:hAnsi="Times New Roman" w:cs="Times New Roman"/>
              </w:rPr>
              <w:tab/>
            </w:r>
            <w:r w:rsidR="0054521B">
              <w:rPr>
                <w:rFonts w:ascii="Times New Roman" w:hAnsi="Times New Roman" w:cs="Times New Roman"/>
              </w:rPr>
              <w:t>Total interest value of $118724</w:t>
            </w:r>
          </w:p>
          <w:p w14:paraId="68694F21" w14:textId="77777777" w:rsidR="00AC0B85" w:rsidRDefault="00AC0B85" w:rsidP="00F7028A">
            <w:pPr>
              <w:rPr>
                <w:rFonts w:ascii="Times New Roman" w:hAnsi="Times New Roman" w:cs="Times New Roman"/>
              </w:rPr>
            </w:pPr>
          </w:p>
          <w:p w14:paraId="06048A61" w14:textId="58420BF6" w:rsidR="00AC0B85" w:rsidRDefault="00AC0B85" w:rsidP="00F702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T – </w:t>
            </w:r>
            <w:r w:rsidR="0013480D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 xml:space="preserve">their </w:t>
            </w:r>
            <w:r w:rsidR="0013480D">
              <w:rPr>
                <w:rFonts w:ascii="Times New Roman" w:hAnsi="Times New Roman" w:cs="Times New Roman"/>
              </w:rPr>
              <w:t xml:space="preserve">Total </w:t>
            </w:r>
            <w:r w:rsidR="00A025CB">
              <w:rPr>
                <w:rFonts w:ascii="Times New Roman" w:hAnsi="Times New Roman" w:cs="Times New Roman"/>
              </w:rPr>
              <w:t xml:space="preserve">interest </w:t>
            </w:r>
            <w:r>
              <w:rPr>
                <w:rFonts w:ascii="Times New Roman" w:hAnsi="Times New Roman" w:cs="Times New Roman"/>
              </w:rPr>
              <w:t>value divided by 9 and rounded</w:t>
            </w:r>
            <w:r w:rsidR="0055668C">
              <w:rPr>
                <w:rFonts w:ascii="Times New Roman" w:hAnsi="Times New Roman" w:cs="Times New Roman"/>
              </w:rPr>
              <w:t xml:space="preserve"> correctly.</w:t>
            </w:r>
          </w:p>
          <w:p w14:paraId="2B0D8C04" w14:textId="3A845DB6" w:rsidR="0040678A" w:rsidRPr="00295E88" w:rsidRDefault="0013480D" w:rsidP="00F7028A">
            <w:pPr>
              <w:rPr>
                <w:rFonts w:ascii="Times New Roman" w:hAnsi="Times New Roman" w:cs="Times New Roman"/>
              </w:rPr>
            </w:pPr>
            <w:r w:rsidRPr="0013480D">
              <w:rPr>
                <w:rFonts w:ascii="Times New Roman" w:hAnsi="Times New Roman" w:cs="Times New Roman"/>
              </w:rPr>
              <w:tab/>
            </w:r>
            <w:r w:rsidR="0040678A" w:rsidRPr="0040678A">
              <w:rPr>
                <w:rFonts w:ascii="Times New Roman" w:hAnsi="Times New Roman" w:cs="Times New Roman"/>
                <w:highlight w:val="yellow"/>
              </w:rPr>
              <w:t>Must see rounding to nearest 10</w:t>
            </w:r>
          </w:p>
        </w:tc>
      </w:tr>
    </w:tbl>
    <w:p w14:paraId="7A9E8568" w14:textId="5205D5BD" w:rsidR="004223E8" w:rsidRPr="009E5049" w:rsidRDefault="004223E8" w:rsidP="004223E8">
      <w:pPr>
        <w:pStyle w:val="VCAAHeading3"/>
      </w:pPr>
      <w:r>
        <w:t>Question 1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9"/>
        <w:gridCol w:w="6988"/>
        <w:gridCol w:w="6372"/>
      </w:tblGrid>
      <w:tr w:rsidR="00AC0B85" w:rsidRPr="0054521B" w14:paraId="4863971A" w14:textId="77777777" w:rsidTr="004908FC">
        <w:trPr>
          <w:trHeight w:val="1134"/>
        </w:trPr>
        <w:tc>
          <w:tcPr>
            <w:tcW w:w="669" w:type="dxa"/>
            <w:vAlign w:val="center"/>
          </w:tcPr>
          <w:p w14:paraId="410A72B7" w14:textId="77777777" w:rsidR="00AC0B85" w:rsidRPr="0054521B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>11a</w:t>
            </w:r>
          </w:p>
        </w:tc>
        <w:tc>
          <w:tcPr>
            <w:tcW w:w="6988" w:type="dxa"/>
            <w:vAlign w:val="center"/>
          </w:tcPr>
          <w:p w14:paraId="48DFA827" w14:textId="16A52CE0" w:rsidR="00AC0B85" w:rsidRPr="0054521B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 xml:space="preserve">New </w:t>
            </w:r>
            <w:proofErr w:type="gramStart"/>
            <w:r w:rsidRPr="0054521B">
              <w:rPr>
                <w:rFonts w:ascii="Times New Roman" w:hAnsi="Times New Roman" w:cs="Times New Roman"/>
              </w:rPr>
              <w:t>Zealand</w:t>
            </w:r>
            <w:r w:rsidR="0054521B">
              <w:rPr>
                <w:rFonts w:ascii="Times New Roman" w:hAnsi="Times New Roman" w:cs="Times New Roman"/>
              </w:rPr>
              <w:t xml:space="preserve"> </w:t>
            </w:r>
            <w:r w:rsidRPr="0054521B">
              <w:rPr>
                <w:rFonts w:ascii="Times New Roman" w:hAnsi="Times New Roman" w:cs="Times New Roman"/>
              </w:rPr>
              <w:t>:</w:t>
            </w:r>
            <w:proofErr w:type="gramEnd"/>
            <w:r w:rsidR="0054521B">
              <w:rPr>
                <w:rFonts w:ascii="Times New Roman" w:hAnsi="Times New Roman" w:cs="Times New Roman"/>
              </w:rPr>
              <w:t xml:space="preserve"> </w:t>
            </w:r>
            <w:r w:rsidRPr="0054521B">
              <w:rPr>
                <w:rFonts w:ascii="Times New Roman" w:hAnsi="Times New Roman" w:cs="Times New Roman"/>
              </w:rPr>
              <w:t>Chile = 5</w:t>
            </w:r>
            <w:r w:rsidR="0054521B">
              <w:rPr>
                <w:rFonts w:ascii="Times New Roman" w:hAnsi="Times New Roman" w:cs="Times New Roman"/>
              </w:rPr>
              <w:t xml:space="preserve"> </w:t>
            </w:r>
            <w:r w:rsidRPr="0054521B">
              <w:rPr>
                <w:rFonts w:ascii="Times New Roman" w:hAnsi="Times New Roman" w:cs="Times New Roman"/>
              </w:rPr>
              <w:t>:</w:t>
            </w:r>
            <w:r w:rsidR="0054521B">
              <w:rPr>
                <w:rFonts w:ascii="Times New Roman" w:hAnsi="Times New Roman" w:cs="Times New Roman"/>
              </w:rPr>
              <w:t xml:space="preserve"> </w:t>
            </w:r>
            <w:r w:rsidRPr="0054521B">
              <w:rPr>
                <w:rFonts w:ascii="Times New Roman" w:hAnsi="Times New Roman" w:cs="Times New Roman"/>
              </w:rPr>
              <w:t>4</w:t>
            </w:r>
            <w:r w:rsidR="0055668C">
              <w:rPr>
                <w:rFonts w:ascii="Times New Roman" w:hAnsi="Times New Roman" w:cs="Times New Roman"/>
              </w:rPr>
              <w:t xml:space="preserve">  OR </w:t>
            </w:r>
            <w:r w:rsidR="0055668C" w:rsidRPr="0055668C">
              <w:rPr>
                <w:rFonts w:ascii="Times New Roman" w:hAnsi="Times New Roman" w:cs="Times New Roman"/>
                <w:position w:val="-24"/>
              </w:rPr>
              <w:object w:dxaOrig="240" w:dyaOrig="620" w14:anchorId="2DC32941">
                <v:shape id="_x0000_i1081" type="#_x0000_t75" style="width:12pt;height:30.5pt" o:ole="">
                  <v:imagedata r:id="rId121" o:title=""/>
                </v:shape>
                <o:OLEObject Type="Embed" ProgID="Equation.DSMT4" ShapeID="_x0000_i1081" DrawAspect="Content" ObjectID="_1825852992" r:id="rId122"/>
              </w:object>
            </w:r>
            <w:r w:rsidR="005566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55668C">
              <w:rPr>
                <w:rFonts w:ascii="Times New Roman" w:hAnsi="Times New Roman" w:cs="Times New Roman"/>
              </w:rPr>
              <w:t>OR</w:t>
            </w:r>
            <w:proofErr w:type="spellEnd"/>
            <w:r w:rsidR="0055668C">
              <w:rPr>
                <w:rFonts w:ascii="Times New Roman" w:hAnsi="Times New Roman" w:cs="Times New Roman"/>
              </w:rPr>
              <w:t xml:space="preserve"> 5 to 4</w:t>
            </w:r>
          </w:p>
        </w:tc>
        <w:tc>
          <w:tcPr>
            <w:tcW w:w="6372" w:type="dxa"/>
            <w:vAlign w:val="center"/>
          </w:tcPr>
          <w:p w14:paraId="144D8A80" w14:textId="2FEECC36" w:rsidR="0013480D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 xml:space="preserve">1A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="0054521B">
              <w:rPr>
                <w:rFonts w:ascii="Times New Roman" w:hAnsi="Times New Roman" w:cs="Times New Roman"/>
              </w:rPr>
              <w:t>simplest</w:t>
            </w:r>
            <w:r w:rsidRPr="0054521B">
              <w:rPr>
                <w:rFonts w:ascii="Times New Roman" w:hAnsi="Times New Roman" w:cs="Times New Roman"/>
              </w:rPr>
              <w:t xml:space="preserve"> ratio</w:t>
            </w:r>
            <w:r w:rsidR="0055668C">
              <w:rPr>
                <w:rFonts w:ascii="Times New Roman" w:hAnsi="Times New Roman" w:cs="Times New Roman"/>
              </w:rPr>
              <w:t xml:space="preserve"> </w:t>
            </w:r>
          </w:p>
          <w:p w14:paraId="040ED95A" w14:textId="290A328B" w:rsidR="00E5089E" w:rsidRDefault="00E5089E" w:rsidP="00545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13480D">
              <w:rPr>
                <w:rFonts w:ascii="Times New Roman" w:hAnsi="Times New Roman" w:cs="Times New Roman"/>
              </w:rPr>
              <w:t>OR</w:t>
            </w:r>
          </w:p>
          <w:p w14:paraId="4742B98F" w14:textId="22AF5192" w:rsidR="00AC0B85" w:rsidRPr="0054521B" w:rsidRDefault="0055668C" w:rsidP="00545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E5089E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if written as 4:5, must</w:t>
            </w:r>
            <w:r w:rsidR="0054521B">
              <w:rPr>
                <w:rFonts w:ascii="Times New Roman" w:hAnsi="Times New Roman" w:cs="Times New Roman"/>
              </w:rPr>
              <w:t xml:space="preserve"> correctly identify the parts </w:t>
            </w:r>
          </w:p>
          <w:p w14:paraId="65D5712C" w14:textId="77777777" w:rsidR="00AC0B85" w:rsidRPr="0054521B" w:rsidRDefault="00AC0B85" w:rsidP="0054521B">
            <w:pPr>
              <w:rPr>
                <w:rFonts w:ascii="Times New Roman" w:hAnsi="Times New Roman" w:cs="Times New Roman"/>
              </w:rPr>
            </w:pPr>
          </w:p>
        </w:tc>
      </w:tr>
      <w:tr w:rsidR="00AC0B85" w:rsidRPr="0054521B" w14:paraId="618D659E" w14:textId="77777777" w:rsidTr="00E5089E">
        <w:trPr>
          <w:trHeight w:val="2551"/>
        </w:trPr>
        <w:tc>
          <w:tcPr>
            <w:tcW w:w="669" w:type="dxa"/>
            <w:vAlign w:val="center"/>
          </w:tcPr>
          <w:p w14:paraId="2FA88C6D" w14:textId="77777777" w:rsidR="00AC0B85" w:rsidRPr="0054521B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>11b</w:t>
            </w:r>
          </w:p>
        </w:tc>
        <w:tc>
          <w:tcPr>
            <w:tcW w:w="6988" w:type="dxa"/>
            <w:vAlign w:val="center"/>
          </w:tcPr>
          <w:p w14:paraId="701FEC1D" w14:textId="569FCDCB" w:rsidR="00AC0B85" w:rsidRDefault="0054521B" w:rsidP="00545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Cost per hour = </w:t>
            </w:r>
            <w:r w:rsidRPr="0054521B">
              <w:rPr>
                <w:rFonts w:ascii="Times New Roman" w:eastAsiaTheme="minorEastAsia" w:hAnsi="Times New Roman" w:cs="Times New Roman"/>
                <w:position w:val="-24"/>
              </w:rPr>
              <w:object w:dxaOrig="1300" w:dyaOrig="620" w14:anchorId="42D4DD5C">
                <v:shape id="_x0000_i1082" type="#_x0000_t75" style="width:65.5pt;height:30.5pt" o:ole="">
                  <v:imagedata r:id="rId123" o:title=""/>
                </v:shape>
                <o:OLEObject Type="Embed" ProgID="Equation.DSMT4" ShapeID="_x0000_i1082" DrawAspect="Content" ObjectID="_1825852993" r:id="rId124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cents </w:t>
            </w:r>
            <w:r w:rsidR="00AC0B85" w:rsidRPr="0054521B">
              <w:rPr>
                <w:rFonts w:ascii="Times New Roman" w:hAnsi="Times New Roman" w:cs="Times New Roman"/>
              </w:rPr>
              <w:t>(correct to two decimal places)</w:t>
            </w:r>
          </w:p>
          <w:p w14:paraId="61CA71F9" w14:textId="77777777" w:rsidR="0054521B" w:rsidRPr="0054521B" w:rsidRDefault="0054521B" w:rsidP="0054521B">
            <w:pPr>
              <w:rPr>
                <w:rFonts w:ascii="Times New Roman" w:hAnsi="Times New Roman" w:cs="Times New Roman"/>
              </w:rPr>
            </w:pPr>
          </w:p>
          <w:p w14:paraId="13B20F6C" w14:textId="6AD0CFA6" w:rsidR="00AC0B85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 xml:space="preserve">Cost per year </w:t>
            </w:r>
            <w:r w:rsidR="0054521B" w:rsidRPr="0054521B">
              <w:rPr>
                <w:rFonts w:ascii="Times New Roman" w:hAnsi="Times New Roman" w:cs="Times New Roman"/>
                <w:position w:val="-6"/>
              </w:rPr>
              <w:object w:dxaOrig="3680" w:dyaOrig="279" w14:anchorId="18BC5042">
                <v:shape id="_x0000_i1083" type="#_x0000_t75" style="width:191.5pt;height:13.5pt" o:ole="">
                  <v:imagedata r:id="rId125" o:title=""/>
                </v:shape>
                <o:OLEObject Type="Embed" ProgID="Equation.DSMT4" ShapeID="_x0000_i1083" DrawAspect="Content" ObjectID="_1825852994" r:id="rId126"/>
              </w:object>
            </w:r>
          </w:p>
          <w:p w14:paraId="004B3278" w14:textId="0E127103" w:rsidR="0054521B" w:rsidRPr="0054521B" w:rsidRDefault="0054521B" w:rsidP="00545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R</w:t>
            </w:r>
          </w:p>
          <w:p w14:paraId="31065184" w14:textId="6CCBF15A" w:rsidR="00A025CB" w:rsidRPr="0054521B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 xml:space="preserve">Cost per year </w:t>
            </w:r>
            <w:r w:rsidR="0054521B" w:rsidRPr="0054521B">
              <w:rPr>
                <w:rFonts w:ascii="Times New Roman" w:hAnsi="Times New Roman" w:cs="Times New Roman"/>
                <w:position w:val="-6"/>
              </w:rPr>
              <w:object w:dxaOrig="4340" w:dyaOrig="279" w14:anchorId="0B5FA7D5">
                <v:shape id="_x0000_i1084" type="#_x0000_t75" style="width:225pt;height:13.5pt" o:ole="">
                  <v:imagedata r:id="rId127" o:title=""/>
                </v:shape>
                <o:OLEObject Type="Embed" ProgID="Equation.DSMT4" ShapeID="_x0000_i1084" DrawAspect="Content" ObjectID="_1825852995" r:id="rId128"/>
              </w:object>
            </w:r>
          </w:p>
        </w:tc>
        <w:tc>
          <w:tcPr>
            <w:tcW w:w="6372" w:type="dxa"/>
            <w:vAlign w:val="center"/>
          </w:tcPr>
          <w:p w14:paraId="50B37B28" w14:textId="5F917D4E" w:rsidR="0054521B" w:rsidRDefault="0054521B" w:rsidP="00545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</w:t>
            </w:r>
            <w:r w:rsidR="0040343C">
              <w:rPr>
                <w:rFonts w:ascii="Times New Roman" w:hAnsi="Times New Roman" w:cs="Times New Roman"/>
              </w:rPr>
              <w:t>–</w:t>
            </w:r>
            <w:r w:rsidR="00E5089E">
              <w:rPr>
                <w:rFonts w:ascii="Times New Roman" w:hAnsi="Times New Roman" w:cs="Times New Roman"/>
              </w:rPr>
              <w:tab/>
            </w:r>
            <w:r w:rsidR="00655842">
              <w:rPr>
                <w:rFonts w:ascii="Times New Roman" w:hAnsi="Times New Roman" w:cs="Times New Roman"/>
              </w:rPr>
              <w:t xml:space="preserve">seeing the multiplication of 0.192 and division of 0.64 </w:t>
            </w:r>
            <w:r w:rsidR="008313C9">
              <w:rPr>
                <w:rFonts w:ascii="Times New Roman" w:hAnsi="Times New Roman" w:cs="Times New Roman"/>
              </w:rPr>
              <w:tab/>
              <w:t xml:space="preserve">(multiplication of 1.5625) </w:t>
            </w:r>
            <w:r w:rsidR="00655842">
              <w:rPr>
                <w:rFonts w:ascii="Times New Roman" w:hAnsi="Times New Roman" w:cs="Times New Roman"/>
              </w:rPr>
              <w:t xml:space="preserve">anywhere or finding the </w:t>
            </w:r>
            <w:r w:rsidR="00FE7F74">
              <w:rPr>
                <w:rFonts w:ascii="Times New Roman" w:hAnsi="Times New Roman" w:cs="Times New Roman"/>
              </w:rPr>
              <w:t xml:space="preserve">correct </w:t>
            </w:r>
            <w:r w:rsidR="008313C9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>cost per hour</w:t>
            </w:r>
            <w:r w:rsidR="00FE7F74">
              <w:rPr>
                <w:rFonts w:ascii="Times New Roman" w:hAnsi="Times New Roman" w:cs="Times New Roman"/>
              </w:rPr>
              <w:t xml:space="preserve"> of $0.30</w:t>
            </w:r>
          </w:p>
          <w:p w14:paraId="03122DD2" w14:textId="77777777" w:rsidR="00E5089E" w:rsidRDefault="00E5089E" w:rsidP="0054521B">
            <w:pPr>
              <w:rPr>
                <w:rFonts w:ascii="Times New Roman" w:hAnsi="Times New Roman" w:cs="Times New Roman"/>
              </w:rPr>
            </w:pPr>
          </w:p>
          <w:p w14:paraId="7DA451B3" w14:textId="63F87E4C" w:rsidR="0054521B" w:rsidRDefault="00E5089E" w:rsidP="00545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54521B">
              <w:rPr>
                <w:rFonts w:ascii="Times New Roman" w:hAnsi="Times New Roman" w:cs="Times New Roman"/>
              </w:rPr>
              <w:t>OR</w:t>
            </w:r>
          </w:p>
          <w:p w14:paraId="712CF854" w14:textId="77777777" w:rsidR="00E5089E" w:rsidRDefault="00E5089E" w:rsidP="0054521B">
            <w:pPr>
              <w:rPr>
                <w:rFonts w:ascii="Times New Roman" w:hAnsi="Times New Roman" w:cs="Times New Roman"/>
              </w:rPr>
            </w:pPr>
          </w:p>
          <w:p w14:paraId="2F913CEF" w14:textId="00B9B1DA" w:rsidR="0054521B" w:rsidRDefault="0054521B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 xml:space="preserve">1M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="00655842">
              <w:rPr>
                <w:rFonts w:ascii="Times New Roman" w:hAnsi="Times New Roman" w:cs="Times New Roman"/>
              </w:rPr>
              <w:t xml:space="preserve">seeing the </w:t>
            </w:r>
            <w:r w:rsidRPr="0054521B">
              <w:rPr>
                <w:rFonts w:ascii="Times New Roman" w:hAnsi="Times New Roman" w:cs="Times New Roman"/>
              </w:rPr>
              <w:t>multiplying</w:t>
            </w:r>
            <w:r w:rsidR="00655842">
              <w:rPr>
                <w:rFonts w:ascii="Times New Roman" w:hAnsi="Times New Roman" w:cs="Times New Roman"/>
              </w:rPr>
              <w:t xml:space="preserve"> of </w:t>
            </w:r>
            <w:r w:rsidR="00E5089E" w:rsidRPr="00E5089E">
              <w:rPr>
                <w:rFonts w:ascii="Times New Roman" w:hAnsi="Times New Roman" w:cs="Times New Roman"/>
                <w:position w:val="-14"/>
              </w:rPr>
              <w:object w:dxaOrig="1460" w:dyaOrig="400" w14:anchorId="3746BB6E">
                <v:shape id="_x0000_i1085" type="#_x0000_t75" style="width:76.5pt;height:19.5pt" o:ole="">
                  <v:imagedata r:id="rId129" o:title=""/>
                </v:shape>
                <o:OLEObject Type="Embed" ProgID="Equation.DSMT4" ShapeID="_x0000_i1085" DrawAspect="Content" ObjectID="_1825852996" r:id="rId130"/>
              </w:object>
            </w:r>
            <w:r w:rsidR="00655842">
              <w:rPr>
                <w:rFonts w:ascii="Times New Roman" w:hAnsi="Times New Roman" w:cs="Times New Roman"/>
              </w:rPr>
              <w:t xml:space="preserve"> anywhere</w:t>
            </w:r>
          </w:p>
          <w:p w14:paraId="072D29D2" w14:textId="77777777" w:rsidR="00655842" w:rsidRPr="0054521B" w:rsidRDefault="00655842" w:rsidP="0054521B">
            <w:pPr>
              <w:rPr>
                <w:rFonts w:ascii="Times New Roman" w:hAnsi="Times New Roman" w:cs="Times New Roman"/>
              </w:rPr>
            </w:pPr>
          </w:p>
          <w:p w14:paraId="62780CE5" w14:textId="3C7CC086" w:rsidR="00AC0B85" w:rsidRPr="0054521B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 xml:space="preserve">1A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Pr="00DC1E1D">
              <w:rPr>
                <w:rFonts w:ascii="Times New Roman" w:hAnsi="Times New Roman" w:cs="Times New Roman"/>
                <w:highlight w:val="yellow"/>
              </w:rPr>
              <w:t xml:space="preserve">correct </w:t>
            </w:r>
            <w:r w:rsidR="00DC1E1D" w:rsidRPr="00DC1E1D">
              <w:rPr>
                <w:rFonts w:ascii="Times New Roman" w:hAnsi="Times New Roman" w:cs="Times New Roman"/>
                <w:highlight w:val="yellow"/>
              </w:rPr>
              <w:t xml:space="preserve">whole dollar </w:t>
            </w:r>
            <w:r w:rsidRPr="00DC1E1D">
              <w:rPr>
                <w:rFonts w:ascii="Times New Roman" w:hAnsi="Times New Roman" w:cs="Times New Roman"/>
                <w:highlight w:val="yellow"/>
              </w:rPr>
              <w:t>answer</w:t>
            </w:r>
            <w:r w:rsidR="0054521B" w:rsidRPr="00DC1E1D">
              <w:rPr>
                <w:rFonts w:ascii="Times New Roman" w:hAnsi="Times New Roman" w:cs="Times New Roman"/>
                <w:highlight w:val="yellow"/>
              </w:rPr>
              <w:t xml:space="preserve"> of $227</w:t>
            </w:r>
            <w:r w:rsidR="00B056D1">
              <w:rPr>
                <w:rFonts w:ascii="Times New Roman" w:hAnsi="Times New Roman" w:cs="Times New Roman"/>
              </w:rPr>
              <w:t xml:space="preserve"> ($ not needed)</w:t>
            </w:r>
          </w:p>
          <w:p w14:paraId="32938CCD" w14:textId="77777777" w:rsidR="00AC0B85" w:rsidRPr="0054521B" w:rsidRDefault="00AC0B85" w:rsidP="0054521B">
            <w:pPr>
              <w:rPr>
                <w:rFonts w:ascii="Times New Roman" w:hAnsi="Times New Roman" w:cs="Times New Roman"/>
              </w:rPr>
            </w:pPr>
          </w:p>
        </w:tc>
      </w:tr>
      <w:tr w:rsidR="00AC0B85" w:rsidRPr="0054521B" w14:paraId="747A8EE3" w14:textId="77777777" w:rsidTr="00E5089E">
        <w:trPr>
          <w:trHeight w:val="1701"/>
        </w:trPr>
        <w:tc>
          <w:tcPr>
            <w:tcW w:w="669" w:type="dxa"/>
            <w:vAlign w:val="center"/>
          </w:tcPr>
          <w:p w14:paraId="088053BD" w14:textId="77777777" w:rsidR="00AC0B85" w:rsidRPr="0054521B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lastRenderedPageBreak/>
              <w:t>11c</w:t>
            </w:r>
          </w:p>
        </w:tc>
        <w:tc>
          <w:tcPr>
            <w:tcW w:w="6988" w:type="dxa"/>
            <w:vAlign w:val="center"/>
          </w:tcPr>
          <w:p w14:paraId="4CF422BD" w14:textId="77777777" w:rsidR="00AC0B85" w:rsidRDefault="00CD3222" w:rsidP="0054521B">
            <w:pPr>
              <w:rPr>
                <w:rFonts w:ascii="Times New Roman" w:hAnsi="Times New Roman" w:cs="Times New Roman"/>
              </w:rPr>
            </w:pPr>
            <w:r w:rsidRPr="00655842">
              <w:rPr>
                <w:rFonts w:ascii="Times New Roman" w:hAnsi="Times New Roman" w:cs="Times New Roman"/>
                <w:position w:val="-38"/>
              </w:rPr>
              <w:object w:dxaOrig="6380" w:dyaOrig="960" w14:anchorId="6FB63E2A">
                <v:shape id="_x0000_i1086" type="#_x0000_t75" style="width:320pt;height:50pt" o:ole="">
                  <v:imagedata r:id="rId131" o:title=""/>
                </v:shape>
                <o:OLEObject Type="Embed" ProgID="Equation.DSMT4" ShapeID="_x0000_i1086" DrawAspect="Content" ObjectID="_1825852997" r:id="rId132"/>
              </w:object>
            </w:r>
          </w:p>
          <w:p w14:paraId="697A8BA4" w14:textId="6804BD78" w:rsidR="00B056D1" w:rsidRPr="0054521B" w:rsidRDefault="00B056D1" w:rsidP="0054521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372" w:type="dxa"/>
            <w:vAlign w:val="center"/>
          </w:tcPr>
          <w:p w14:paraId="44905D51" w14:textId="6EE8B3C3" w:rsidR="0054521B" w:rsidRPr="0054521B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 xml:space="preserve">1M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Pr="0054521B">
              <w:rPr>
                <w:rFonts w:ascii="Times New Roman" w:hAnsi="Times New Roman" w:cs="Times New Roman"/>
              </w:rPr>
              <w:t xml:space="preserve">including at least 3 correct multiplications in the </w:t>
            </w:r>
            <w:r w:rsidR="0054521B">
              <w:rPr>
                <w:rFonts w:ascii="Times New Roman" w:hAnsi="Times New Roman" w:cs="Times New Roman"/>
              </w:rPr>
              <w:t>calculation</w:t>
            </w:r>
            <w:r w:rsidR="00655842">
              <w:rPr>
                <w:rFonts w:ascii="Times New Roman" w:hAnsi="Times New Roman" w:cs="Times New Roman"/>
              </w:rPr>
              <w:t xml:space="preserve"> </w:t>
            </w:r>
            <w:r w:rsidR="00E5089E">
              <w:rPr>
                <w:rFonts w:ascii="Times New Roman" w:hAnsi="Times New Roman" w:cs="Times New Roman"/>
              </w:rPr>
              <w:tab/>
            </w:r>
            <w:r w:rsidR="00655842">
              <w:rPr>
                <w:rFonts w:ascii="Times New Roman" w:hAnsi="Times New Roman" w:cs="Times New Roman"/>
              </w:rPr>
              <w:t>(can be included as part of the table)</w:t>
            </w:r>
          </w:p>
          <w:p w14:paraId="3B399B8B" w14:textId="2FAB26AC" w:rsidR="00AC0B85" w:rsidRDefault="00AC0B85" w:rsidP="0054521B">
            <w:pPr>
              <w:rPr>
                <w:rFonts w:ascii="Times New Roman" w:hAnsi="Times New Roman" w:cs="Times New Roman"/>
              </w:rPr>
            </w:pPr>
            <w:r w:rsidRPr="0054521B">
              <w:rPr>
                <w:rFonts w:ascii="Times New Roman" w:hAnsi="Times New Roman" w:cs="Times New Roman"/>
              </w:rPr>
              <w:t xml:space="preserve">1A – </w:t>
            </w:r>
            <w:r w:rsidR="00E5089E">
              <w:rPr>
                <w:rFonts w:ascii="Times New Roman" w:hAnsi="Times New Roman" w:cs="Times New Roman"/>
              </w:rPr>
              <w:tab/>
            </w:r>
            <w:r w:rsidRPr="0054521B">
              <w:rPr>
                <w:rFonts w:ascii="Times New Roman" w:hAnsi="Times New Roman" w:cs="Times New Roman"/>
              </w:rPr>
              <w:t>correct answer</w:t>
            </w:r>
            <w:r w:rsidR="0054521B">
              <w:rPr>
                <w:rFonts w:ascii="Times New Roman" w:hAnsi="Times New Roman" w:cs="Times New Roman"/>
              </w:rPr>
              <w:t xml:space="preserve"> of 7.9</w:t>
            </w:r>
          </w:p>
          <w:p w14:paraId="666CBC24" w14:textId="70452930" w:rsidR="0013480D" w:rsidRPr="0054521B" w:rsidRDefault="00E5089E" w:rsidP="0054521B">
            <w:pPr>
              <w:rPr>
                <w:rFonts w:ascii="Times New Roman" w:hAnsi="Times New Roman" w:cs="Times New Roman"/>
              </w:rPr>
            </w:pPr>
            <w:r w:rsidRPr="00E5089E">
              <w:rPr>
                <w:rFonts w:ascii="Times New Roman" w:hAnsi="Times New Roman" w:cs="Times New Roman"/>
              </w:rPr>
              <w:tab/>
            </w:r>
            <w:r w:rsidR="0013480D" w:rsidRPr="00C53B21">
              <w:rPr>
                <w:rFonts w:ascii="Times New Roman" w:hAnsi="Times New Roman" w:cs="Times New Roman"/>
                <w:highlight w:val="yellow"/>
              </w:rPr>
              <w:t>(T</w:t>
            </w:r>
            <w:r w:rsidR="0013480D" w:rsidRPr="00B056D1">
              <w:rPr>
                <w:rFonts w:ascii="Times New Roman" w:hAnsi="Times New Roman" w:cs="Times New Roman"/>
                <w:highlight w:val="yellow"/>
              </w:rPr>
              <w:t xml:space="preserve">he response of </w:t>
            </w:r>
            <w:r w:rsidRPr="00E5089E">
              <w:rPr>
                <w:rFonts w:ascii="Times New Roman" w:hAnsi="Times New Roman" w:cs="Times New Roman"/>
                <w:position w:val="-22"/>
                <w:highlight w:val="yellow"/>
              </w:rPr>
              <w:object w:dxaOrig="800" w:dyaOrig="580" w14:anchorId="2C10E8A8">
                <v:shape id="_x0000_i1087" type="#_x0000_t75" style="width:40pt;height:29.5pt" o:ole="">
                  <v:imagedata r:id="rId133" o:title=""/>
                </v:shape>
                <o:OLEObject Type="Embed" ProgID="Equation.DSMT4" ShapeID="_x0000_i1087" DrawAspect="Content" ObjectID="_1825852998" r:id="rId134"/>
              </w:object>
            </w:r>
            <w:r w:rsidR="0013480D" w:rsidRPr="00B056D1">
              <w:rPr>
                <w:rFonts w:ascii="Times New Roman" w:hAnsi="Times New Roman" w:cs="Times New Roman"/>
                <w:highlight w:val="yellow"/>
              </w:rPr>
              <w:t xml:space="preserve">will be </w:t>
            </w:r>
            <w:r w:rsidR="0013480D">
              <w:rPr>
                <w:rFonts w:ascii="Times New Roman" w:hAnsi="Times New Roman" w:cs="Times New Roman"/>
                <w:highlight w:val="yellow"/>
              </w:rPr>
              <w:t xml:space="preserve">awarded </w:t>
            </w:r>
            <w:r w:rsidR="0013480D" w:rsidRPr="0013480D">
              <w:rPr>
                <w:rFonts w:ascii="Times New Roman" w:hAnsi="Times New Roman" w:cs="Times New Roman"/>
                <w:highlight w:val="yellow"/>
              </w:rPr>
              <w:t>zero mark</w:t>
            </w:r>
            <w:r w:rsidR="0013480D" w:rsidRPr="00C53B21">
              <w:rPr>
                <w:rFonts w:ascii="Times New Roman" w:hAnsi="Times New Roman" w:cs="Times New Roman"/>
                <w:highlight w:val="yellow"/>
              </w:rPr>
              <w:t>s)</w:t>
            </w:r>
          </w:p>
        </w:tc>
      </w:tr>
    </w:tbl>
    <w:p w14:paraId="37C699E4" w14:textId="26629A2A" w:rsidR="004223E8" w:rsidRPr="009E5049" w:rsidRDefault="004223E8" w:rsidP="004223E8">
      <w:pPr>
        <w:pStyle w:val="VCAAHeading3"/>
      </w:pPr>
      <w:r>
        <w:t>Question 1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9"/>
        <w:gridCol w:w="6988"/>
        <w:gridCol w:w="6372"/>
      </w:tblGrid>
      <w:tr w:rsidR="00AC0B85" w:rsidRPr="00295E88" w14:paraId="02BC3CE5" w14:textId="77777777" w:rsidTr="00116A86">
        <w:tc>
          <w:tcPr>
            <w:tcW w:w="669" w:type="dxa"/>
            <w:vAlign w:val="center"/>
          </w:tcPr>
          <w:p w14:paraId="48054ECF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a</w:t>
            </w:r>
          </w:p>
        </w:tc>
        <w:tc>
          <w:tcPr>
            <w:tcW w:w="6988" w:type="dxa"/>
            <w:vAlign w:val="center"/>
          </w:tcPr>
          <w:p w14:paraId="0EAD28C1" w14:textId="5867611A" w:rsidR="00AC0B85" w:rsidRDefault="00BA1C15" w:rsidP="002C4B21">
            <w:pPr>
              <w:rPr>
                <w:rFonts w:ascii="Times New Roman" w:hAnsi="Times New Roman" w:cs="Times New Roman"/>
              </w:rPr>
            </w:pPr>
            <w:r w:rsidRPr="00BA1C15">
              <w:rPr>
                <w:rFonts w:ascii="Times New Roman" w:hAnsi="Times New Roman" w:cs="Times New Roman"/>
                <w:position w:val="-54"/>
              </w:rPr>
              <w:object w:dxaOrig="2820" w:dyaOrig="1180" w14:anchorId="3D7BBC68">
                <v:shape id="_x0000_i1088" type="#_x0000_t75" style="width:141pt;height:62pt" o:ole="">
                  <v:imagedata r:id="rId135" o:title=""/>
                </v:shape>
                <o:OLEObject Type="Embed" ProgID="Equation.DSMT4" ShapeID="_x0000_i1088" DrawAspect="Content" ObjectID="_1825852999" r:id="rId136"/>
              </w:object>
            </w:r>
          </w:p>
          <w:p w14:paraId="12D2C00B" w14:textId="77777777" w:rsidR="00BA1C15" w:rsidRDefault="00BA1C15" w:rsidP="002C4B21">
            <w:pPr>
              <w:rPr>
                <w:rFonts w:ascii="Times New Roman" w:hAnsi="Times New Roman" w:cs="Times New Roman"/>
              </w:rPr>
            </w:pPr>
          </w:p>
          <w:p w14:paraId="5B55BDA8" w14:textId="1189D610" w:rsidR="00AC0B85" w:rsidRDefault="00AC0B85" w:rsidP="00CD322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Volume = </w:t>
            </w:r>
            <w:r w:rsidR="0054521B" w:rsidRPr="009D6077">
              <w:rPr>
                <w:rFonts w:ascii="Times New Roman" w:hAnsi="Times New Roman" w:cs="Times New Roman"/>
                <w:position w:val="-10"/>
              </w:rPr>
              <w:object w:dxaOrig="2240" w:dyaOrig="360" w14:anchorId="4EF7B207">
                <v:shape id="_x0000_i1089" type="#_x0000_t75" style="width:112.5pt;height:16.5pt" o:ole="">
                  <v:imagedata r:id="rId137" o:title=""/>
                </v:shape>
                <o:OLEObject Type="Embed" ProgID="Equation.DSMT4" ShapeID="_x0000_i1089" DrawAspect="Content" ObjectID="_1825853000" r:id="rId138"/>
              </w:object>
            </w:r>
          </w:p>
        </w:tc>
        <w:tc>
          <w:tcPr>
            <w:tcW w:w="6372" w:type="dxa"/>
            <w:vAlign w:val="center"/>
          </w:tcPr>
          <w:p w14:paraId="0359B38C" w14:textId="7EC6A27F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using </w:t>
            </w:r>
            <w:r w:rsidR="00655842">
              <w:rPr>
                <w:rFonts w:ascii="Times New Roman" w:hAnsi="Times New Roman" w:cs="Times New Roman"/>
              </w:rPr>
              <w:t xml:space="preserve">20 and </w:t>
            </w:r>
            <w:r>
              <w:rPr>
                <w:rFonts w:ascii="Times New Roman" w:hAnsi="Times New Roman" w:cs="Times New Roman"/>
              </w:rPr>
              <w:t xml:space="preserve">1600 in the correct place in the </w:t>
            </w:r>
            <w:r w:rsidR="00C53B21">
              <w:rPr>
                <w:rFonts w:ascii="Times New Roman" w:hAnsi="Times New Roman" w:cs="Times New Roman"/>
              </w:rPr>
              <w:t>provided</w:t>
            </w:r>
            <w:r w:rsidR="00BA1C1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rule</w:t>
            </w:r>
            <w:r w:rsidR="00BA1C15">
              <w:rPr>
                <w:rFonts w:ascii="Times New Roman" w:hAnsi="Times New Roman" w:cs="Times New Roman"/>
              </w:rPr>
              <w:t xml:space="preserve"> or a transposed form</w:t>
            </w:r>
          </w:p>
          <w:p w14:paraId="07522E11" w14:textId="77777777" w:rsidR="00BA1C15" w:rsidRDefault="00BA1C15" w:rsidP="002C4B21">
            <w:pPr>
              <w:rPr>
                <w:rFonts w:ascii="Times New Roman" w:hAnsi="Times New Roman" w:cs="Times New Roman"/>
              </w:rPr>
            </w:pPr>
          </w:p>
          <w:p w14:paraId="3D66D1D6" w14:textId="77777777" w:rsidR="0054521B" w:rsidRDefault="0054521B" w:rsidP="002C4B21">
            <w:pPr>
              <w:rPr>
                <w:rFonts w:ascii="Times New Roman" w:hAnsi="Times New Roman" w:cs="Times New Roman"/>
              </w:rPr>
            </w:pPr>
          </w:p>
          <w:p w14:paraId="5BF28A9B" w14:textId="077D66D3" w:rsidR="00AC0B85" w:rsidRDefault="00AC0B85" w:rsidP="00545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correct </w:t>
            </w:r>
            <w:r w:rsidR="00BA1C15">
              <w:rPr>
                <w:rFonts w:ascii="Times New Roman" w:hAnsi="Times New Roman" w:cs="Times New Roman"/>
              </w:rPr>
              <w:t xml:space="preserve">volume </w:t>
            </w:r>
            <w:r w:rsidR="00C53B21">
              <w:rPr>
                <w:rFonts w:ascii="Times New Roman" w:hAnsi="Times New Roman" w:cs="Times New Roman"/>
              </w:rPr>
              <w:t xml:space="preserve">value </w:t>
            </w:r>
            <w:r w:rsidR="00BA1C15">
              <w:rPr>
                <w:rFonts w:ascii="Times New Roman" w:hAnsi="Times New Roman" w:cs="Times New Roman"/>
              </w:rPr>
              <w:t>of 12.5</w:t>
            </w:r>
            <w:r w:rsidR="00C53B21">
              <w:rPr>
                <w:rFonts w:ascii="Times New Roman" w:hAnsi="Times New Roman" w:cs="Times New Roman"/>
              </w:rPr>
              <w:t xml:space="preserve"> (units not required)</w:t>
            </w:r>
          </w:p>
        </w:tc>
      </w:tr>
      <w:tr w:rsidR="00AC0B85" w:rsidRPr="00295E88" w14:paraId="5583A137" w14:textId="77777777" w:rsidTr="00116A86">
        <w:tc>
          <w:tcPr>
            <w:tcW w:w="669" w:type="dxa"/>
            <w:vAlign w:val="center"/>
          </w:tcPr>
          <w:p w14:paraId="0A78D5D7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b</w:t>
            </w:r>
          </w:p>
        </w:tc>
        <w:tc>
          <w:tcPr>
            <w:tcW w:w="6988" w:type="dxa"/>
            <w:vAlign w:val="center"/>
          </w:tcPr>
          <w:p w14:paraId="328849B6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ull volume </w:t>
            </w:r>
            <w:r w:rsidRPr="009D6077">
              <w:rPr>
                <w:rFonts w:ascii="Times New Roman" w:hAnsi="Times New Roman" w:cs="Times New Roman"/>
                <w:position w:val="-22"/>
              </w:rPr>
              <w:object w:dxaOrig="2120" w:dyaOrig="580" w14:anchorId="0F75A4FE">
                <v:shape id="_x0000_i1090" type="#_x0000_t75" style="width:106pt;height:29.5pt" o:ole="">
                  <v:imagedata r:id="rId139" o:title=""/>
                </v:shape>
                <o:OLEObject Type="Embed" ProgID="Equation.DSMT4" ShapeID="_x0000_i1090" DrawAspect="Content" ObjectID="_1825853001" r:id="rId140"/>
              </w:object>
            </w:r>
          </w:p>
          <w:p w14:paraId="0E912A1A" w14:textId="77777777" w:rsidR="00BA1C15" w:rsidRDefault="00BA1C1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R</w:t>
            </w:r>
          </w:p>
          <w:p w14:paraId="58B058DF" w14:textId="1BD03E0C" w:rsidR="00BA1C15" w:rsidRDefault="00BA1C15" w:rsidP="002C4B21">
            <w:pPr>
              <w:rPr>
                <w:rFonts w:ascii="Times New Roman" w:hAnsi="Times New Roman" w:cs="Times New Roman"/>
              </w:rPr>
            </w:pPr>
            <w:r w:rsidRPr="00BA1C15">
              <w:rPr>
                <w:rFonts w:ascii="Times New Roman" w:hAnsi="Times New Roman" w:cs="Times New Roman"/>
                <w:position w:val="-24"/>
              </w:rPr>
              <w:object w:dxaOrig="1140" w:dyaOrig="620" w14:anchorId="2E903210">
                <v:shape id="_x0000_i1091" type="#_x0000_t75" style="width:57pt;height:30.5pt" o:ole="">
                  <v:imagedata r:id="rId141" o:title=""/>
                </v:shape>
                <o:OLEObject Type="Embed" ProgID="Equation.DSMT4" ShapeID="_x0000_i1091" DrawAspect="Content" ObjectID="_1825853002" r:id="rId142"/>
              </w:object>
            </w:r>
            <w:r w:rsidRPr="00BA1C15">
              <w:rPr>
                <w:rFonts w:ascii="Times New Roman" w:hAnsi="Times New Roman" w:cs="Times New Roman"/>
                <w:position w:val="-22"/>
              </w:rPr>
              <w:object w:dxaOrig="3600" w:dyaOrig="580" w14:anchorId="59221E3C">
                <v:shape id="_x0000_i1092" type="#_x0000_t75" style="width:180.5pt;height:29.5pt" o:ole="">
                  <v:imagedata r:id="rId143" o:title=""/>
                </v:shape>
                <o:OLEObject Type="Embed" ProgID="Equation.DSMT4" ShapeID="_x0000_i1092" DrawAspect="Content" ObjectID="_1825853003" r:id="rId144"/>
              </w:object>
            </w:r>
            <w:proofErr w:type="spellStart"/>
            <w:r>
              <w:rPr>
                <w:rFonts w:ascii="Times New Roman" w:hAnsi="Times New Roman" w:cs="Times New Roman"/>
              </w:rPr>
              <w:t>litres</w:t>
            </w:r>
            <w:proofErr w:type="spellEnd"/>
          </w:p>
        </w:tc>
        <w:tc>
          <w:tcPr>
            <w:tcW w:w="6372" w:type="dxa"/>
            <w:vAlign w:val="center"/>
          </w:tcPr>
          <w:p w14:paraId="004E4397" w14:textId="22D7BA7D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correct </w:t>
            </w:r>
            <w:r w:rsidR="00BA1C15">
              <w:rPr>
                <w:rFonts w:ascii="Times New Roman" w:hAnsi="Times New Roman" w:cs="Times New Roman"/>
              </w:rPr>
              <w:t xml:space="preserve">volume </w:t>
            </w:r>
            <w:r w:rsidR="00C53B21">
              <w:rPr>
                <w:rFonts w:ascii="Times New Roman" w:hAnsi="Times New Roman" w:cs="Times New Roman"/>
              </w:rPr>
              <w:t xml:space="preserve">value </w:t>
            </w:r>
            <w:r w:rsidR="00BA1C15">
              <w:rPr>
                <w:rFonts w:ascii="Times New Roman" w:hAnsi="Times New Roman" w:cs="Times New Roman"/>
              </w:rPr>
              <w:t>of 18.75</w:t>
            </w:r>
            <w:r w:rsidR="00010104">
              <w:rPr>
                <w:rFonts w:ascii="Times New Roman" w:hAnsi="Times New Roman" w:cs="Times New Roman"/>
              </w:rPr>
              <w:t xml:space="preserve"> </w:t>
            </w:r>
            <w:r w:rsidR="00B234EB">
              <w:rPr>
                <w:rFonts w:ascii="Times New Roman" w:hAnsi="Times New Roman" w:cs="Times New Roman"/>
              </w:rPr>
              <w:t xml:space="preserve">or </w:t>
            </w:r>
            <w:r w:rsidR="00B234EB" w:rsidRPr="00B234EB">
              <w:rPr>
                <w:rFonts w:ascii="Times New Roman" w:hAnsi="Times New Roman" w:cs="Times New Roman"/>
                <w:position w:val="-24"/>
              </w:rPr>
              <w:object w:dxaOrig="340" w:dyaOrig="620" w14:anchorId="27E20592">
                <v:shape id="_x0000_i1093" type="#_x0000_t75" style="width:18pt;height:30.5pt" o:ole="">
                  <v:imagedata r:id="rId145" o:title=""/>
                </v:shape>
                <o:OLEObject Type="Embed" ProgID="Equation.DSMT4" ShapeID="_x0000_i1093" DrawAspect="Content" ObjectID="_1825853004" r:id="rId146"/>
              </w:object>
            </w:r>
            <w:r w:rsidR="00C53B21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B234EB">
              <w:rPr>
                <w:rFonts w:ascii="Times New Roman" w:hAnsi="Times New Roman" w:cs="Times New Roman"/>
              </w:rPr>
              <w:t>or</w:t>
            </w:r>
            <w:proofErr w:type="spellEnd"/>
            <w:r w:rsidR="00C53B21">
              <w:rPr>
                <w:rFonts w:ascii="Times New Roman" w:hAnsi="Times New Roman" w:cs="Times New Roman"/>
              </w:rPr>
              <w:t xml:space="preserve"> </w:t>
            </w:r>
            <w:r w:rsidR="00B234EB" w:rsidRPr="00B234EB">
              <w:rPr>
                <w:rFonts w:ascii="Times New Roman" w:hAnsi="Times New Roman" w:cs="Times New Roman"/>
                <w:position w:val="-24"/>
              </w:rPr>
              <w:object w:dxaOrig="480" w:dyaOrig="620" w14:anchorId="61D8FCF5">
                <v:shape id="_x0000_i1094" type="#_x0000_t75" style="width:24pt;height:30.5pt" o:ole="">
                  <v:imagedata r:id="rId147" o:title=""/>
                </v:shape>
                <o:OLEObject Type="Embed" ProgID="Equation.DSMT4" ShapeID="_x0000_i1094" DrawAspect="Content" ObjectID="_1825853005" r:id="rId148"/>
              </w:object>
            </w:r>
            <w:r w:rsidR="00B234EB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AC0B85" w:rsidRPr="00295E88" w14:paraId="20892BD5" w14:textId="77777777" w:rsidTr="00116A86">
        <w:tc>
          <w:tcPr>
            <w:tcW w:w="669" w:type="dxa"/>
            <w:vAlign w:val="center"/>
          </w:tcPr>
          <w:p w14:paraId="35CC9F03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c</w:t>
            </w:r>
          </w:p>
        </w:tc>
        <w:tc>
          <w:tcPr>
            <w:tcW w:w="6988" w:type="dxa"/>
            <w:vAlign w:val="center"/>
          </w:tcPr>
          <w:p w14:paraId="05FD0AC3" w14:textId="4264709E" w:rsidR="00AC0B85" w:rsidRDefault="00D629D8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 of b</w:t>
            </w:r>
            <w:r w:rsidR="00AC0B85">
              <w:rPr>
                <w:rFonts w:ascii="Times New Roman" w:hAnsi="Times New Roman" w:cs="Times New Roman"/>
              </w:rPr>
              <w:t>ags for length</w:t>
            </w:r>
            <w:r w:rsidR="00AC0B85" w:rsidRPr="00384394">
              <w:rPr>
                <w:rFonts w:ascii="Times New Roman" w:hAnsi="Times New Roman" w:cs="Times New Roman"/>
                <w:position w:val="-22"/>
              </w:rPr>
              <w:object w:dxaOrig="2280" w:dyaOrig="580" w14:anchorId="2F474DB6">
                <v:shape id="_x0000_i1095" type="#_x0000_t75" style="width:115pt;height:29.5pt" o:ole="">
                  <v:imagedata r:id="rId149" o:title=""/>
                </v:shape>
                <o:OLEObject Type="Embed" ProgID="Equation.DSMT4" ShapeID="_x0000_i1095" DrawAspect="Content" ObjectID="_1825853006" r:id="rId150"/>
              </w:object>
            </w:r>
          </w:p>
          <w:p w14:paraId="1A6E9D86" w14:textId="7B0F86B2" w:rsidR="0054521B" w:rsidRDefault="00D629D8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 of b</w:t>
            </w:r>
            <w:r w:rsidR="00AC0B85">
              <w:rPr>
                <w:rFonts w:ascii="Times New Roman" w:hAnsi="Times New Roman" w:cs="Times New Roman"/>
              </w:rPr>
              <w:t>ags for height = 6</w:t>
            </w:r>
            <w:r>
              <w:rPr>
                <w:rFonts w:ascii="Times New Roman" w:hAnsi="Times New Roman" w:cs="Times New Roman"/>
              </w:rPr>
              <w:t xml:space="preserve"> bags</w:t>
            </w:r>
          </w:p>
          <w:p w14:paraId="5792980E" w14:textId="0CA46976" w:rsidR="00AC0B85" w:rsidRDefault="0054521B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2DE03A49" w14:textId="31CCED3A" w:rsidR="00AC0B85" w:rsidRDefault="00D629D8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 of b</w:t>
            </w:r>
            <w:r w:rsidR="00AC0B85">
              <w:rPr>
                <w:rFonts w:ascii="Times New Roman" w:hAnsi="Times New Roman" w:cs="Times New Roman"/>
              </w:rPr>
              <w:t>ags in total = 180 bags</w:t>
            </w:r>
          </w:p>
        </w:tc>
        <w:tc>
          <w:tcPr>
            <w:tcW w:w="6372" w:type="dxa"/>
            <w:vAlign w:val="center"/>
          </w:tcPr>
          <w:p w14:paraId="75DCCB2D" w14:textId="42753D9D" w:rsidR="00BA1C1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M – </w:t>
            </w:r>
            <w:r w:rsidR="00C53B21">
              <w:rPr>
                <w:rFonts w:ascii="Times New Roman" w:hAnsi="Times New Roman" w:cs="Times New Roman"/>
              </w:rPr>
              <w:tab/>
            </w:r>
            <w:r w:rsidR="00010104">
              <w:rPr>
                <w:rFonts w:ascii="Times New Roman" w:hAnsi="Times New Roman" w:cs="Times New Roman"/>
              </w:rPr>
              <w:t>identifying</w:t>
            </w:r>
            <w:r w:rsidR="00BA1C15">
              <w:rPr>
                <w:rFonts w:ascii="Times New Roman" w:hAnsi="Times New Roman" w:cs="Times New Roman"/>
              </w:rPr>
              <w:t xml:space="preserve"> 6 bags </w:t>
            </w:r>
            <w:r w:rsidR="00C53B21">
              <w:rPr>
                <w:rFonts w:ascii="Times New Roman" w:hAnsi="Times New Roman" w:cs="Times New Roman"/>
              </w:rPr>
              <w:t xml:space="preserve">that must be linked to </w:t>
            </w:r>
            <w:r w:rsidR="00BA1C15">
              <w:rPr>
                <w:rFonts w:ascii="Times New Roman" w:hAnsi="Times New Roman" w:cs="Times New Roman"/>
              </w:rPr>
              <w:t>height</w:t>
            </w:r>
          </w:p>
          <w:p w14:paraId="19244B2C" w14:textId="0710C596" w:rsidR="00BA1C15" w:rsidRDefault="00C53B21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BA1C15">
              <w:rPr>
                <w:rFonts w:ascii="Times New Roman" w:hAnsi="Times New Roman" w:cs="Times New Roman"/>
              </w:rPr>
              <w:t>OR</w:t>
            </w:r>
          </w:p>
          <w:p w14:paraId="649B389A" w14:textId="6C53DD03" w:rsidR="0054521B" w:rsidRDefault="00C53B21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010104">
              <w:rPr>
                <w:rFonts w:ascii="Times New Roman" w:hAnsi="Times New Roman" w:cs="Times New Roman"/>
              </w:rPr>
              <w:t xml:space="preserve">-identifying </w:t>
            </w:r>
            <w:r w:rsidR="00BA1C15">
              <w:rPr>
                <w:rFonts w:ascii="Times New Roman" w:hAnsi="Times New Roman" w:cs="Times New Roman"/>
              </w:rPr>
              <w:t>30 bags</w:t>
            </w:r>
            <w:r>
              <w:rPr>
                <w:rFonts w:ascii="Times New Roman" w:hAnsi="Times New Roman" w:cs="Times New Roman"/>
              </w:rPr>
              <w:t xml:space="preserve"> that must be</w:t>
            </w:r>
            <w:r w:rsidR="00BA1C1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linked to </w:t>
            </w:r>
            <w:r w:rsidR="00BA1C15">
              <w:rPr>
                <w:rFonts w:ascii="Times New Roman" w:hAnsi="Times New Roman" w:cs="Times New Roman"/>
              </w:rPr>
              <w:t>width</w:t>
            </w:r>
          </w:p>
          <w:p w14:paraId="0E28DD43" w14:textId="209DE65D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50BD058B" w14:textId="48C6AC29" w:rsidR="00AC0B85" w:rsidRDefault="00AC0B85" w:rsidP="002C4B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A – correct </w:t>
            </w:r>
            <w:r w:rsidR="00C53B21">
              <w:rPr>
                <w:rFonts w:ascii="Times New Roman" w:hAnsi="Times New Roman" w:cs="Times New Roman"/>
              </w:rPr>
              <w:t>number of bags being</w:t>
            </w:r>
            <w:r w:rsidR="00FE7F74">
              <w:rPr>
                <w:rFonts w:ascii="Times New Roman" w:hAnsi="Times New Roman" w:cs="Times New Roman"/>
              </w:rPr>
              <w:t xml:space="preserve"> 180</w:t>
            </w:r>
            <w:r w:rsidR="00C53B21">
              <w:rPr>
                <w:rFonts w:ascii="Times New Roman" w:hAnsi="Times New Roman" w:cs="Times New Roman"/>
              </w:rPr>
              <w:t xml:space="preserve"> (number only required)</w:t>
            </w:r>
            <w:r w:rsidR="00010104">
              <w:rPr>
                <w:rFonts w:ascii="Times New Roman" w:hAnsi="Times New Roman" w:cs="Times New Roman"/>
              </w:rPr>
              <w:t xml:space="preserve"> </w:t>
            </w:r>
          </w:p>
          <w:p w14:paraId="7E8A73CB" w14:textId="77777777" w:rsidR="00AC0B85" w:rsidRDefault="00AC0B85" w:rsidP="002C4B21">
            <w:pPr>
              <w:rPr>
                <w:rFonts w:ascii="Times New Roman" w:hAnsi="Times New Roman" w:cs="Times New Roman"/>
              </w:rPr>
            </w:pPr>
          </w:p>
        </w:tc>
      </w:tr>
    </w:tbl>
    <w:p w14:paraId="2B976676" w14:textId="29273213" w:rsidR="002647BB" w:rsidRPr="003A00B4" w:rsidRDefault="002647BB" w:rsidP="005D3D78">
      <w:pPr>
        <w:rPr>
          <w:rFonts w:ascii="Arial" w:hAnsi="Arial" w:cs="Arial"/>
          <w:noProof/>
          <w:sz w:val="18"/>
          <w:szCs w:val="18"/>
        </w:rPr>
      </w:pPr>
    </w:p>
    <w:sectPr w:rsidR="002647BB" w:rsidRPr="003A00B4" w:rsidSect="003C1DD6">
      <w:headerReference w:type="default" r:id="rId151"/>
      <w:footerReference w:type="default" r:id="rId152"/>
      <w:headerReference w:type="first" r:id="rId153"/>
      <w:footerReference w:type="first" r:id="rId154"/>
      <w:type w:val="continuous"/>
      <w:pgSz w:w="16840" w:h="11907" w:orient="landscape" w:code="9"/>
      <w:pgMar w:top="1134" w:right="567" w:bottom="1116" w:left="1418" w:header="283" w:footer="15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4952"/>
      <w:gridCol w:w="4953"/>
      <w:gridCol w:w="4950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33AE7FEB" w:rsidR="00FD29D3" w:rsidRPr="00D06414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60A23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  <w:lang w:val="en-AU" w:eastAsia="en-AU"/>
            </w:rPr>
            <w:drawing>
              <wp:anchor distT="0" distB="0" distL="114300" distR="114300" simplePos="0" relativeHeight="251664384" behindDoc="1" locked="1" layoutInCell="1" allowOverlap="1" wp14:anchorId="486E1E7B" wp14:editId="62AAB7C3">
                <wp:simplePos x="0" y="0"/>
                <wp:positionH relativeFrom="column">
                  <wp:posOffset>-1250315</wp:posOffset>
                </wp:positionH>
                <wp:positionV relativeFrom="page">
                  <wp:posOffset>-133985</wp:posOffset>
                </wp:positionV>
                <wp:extent cx="11421745" cy="586740"/>
                <wp:effectExtent l="0" t="0" r="0" b="0"/>
                <wp:wrapNone/>
                <wp:docPr id="38" name="Picture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a4-footer-03.jpg"/>
                        <pic:cNvPicPr/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421745" cy="58674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6D1124EB" w:rsidR="00FD29D3" w:rsidRPr="000706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45BB54D4" w:rsidR="00FD29D3" w:rsidRPr="00D06414" w:rsidRDefault="00FD29D3" w:rsidP="00C20C2C">
          <w:pPr>
            <w:tabs>
              <w:tab w:val="right" w:pos="9639"/>
            </w:tabs>
            <w:spacing w:before="120" w:line="240" w:lineRule="exact"/>
            <w:ind w:right="1110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664F25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12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619835AB">
          <wp:simplePos x="0" y="0"/>
          <wp:positionH relativeFrom="column">
            <wp:posOffset>-710565</wp:posOffset>
          </wp:positionH>
          <wp:positionV relativeFrom="page">
            <wp:posOffset>10133330</wp:posOffset>
          </wp:positionV>
          <wp:extent cx="7583170" cy="538480"/>
          <wp:effectExtent l="0" t="0" r="0" b="0"/>
          <wp:wrapNone/>
          <wp:docPr id="39" name="Picture 3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48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4080"/>
      <w:gridCol w:w="4952"/>
      <w:gridCol w:w="4950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1A36D795">
          <wp:simplePos x="0" y="0"/>
          <wp:positionH relativeFrom="page">
            <wp:posOffset>5715</wp:posOffset>
          </wp:positionH>
          <wp:positionV relativeFrom="bottomMargin">
            <wp:posOffset>148590</wp:posOffset>
          </wp:positionV>
          <wp:extent cx="10680065" cy="548640"/>
          <wp:effectExtent l="0" t="0" r="6985" b="3810"/>
          <wp:wrapNone/>
          <wp:docPr id="41" name="Picture 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680065" cy="54864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1B22537D" w:rsidR="00FD29D3" w:rsidRPr="00D86DE4" w:rsidRDefault="00AB560A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Foundation Mathematics</w:t>
    </w:r>
    <w:r w:rsidR="00070614">
      <w:rPr>
        <w:color w:val="999999" w:themeColor="accent2"/>
      </w:rPr>
      <w:t xml:space="preserve"> </w:t>
    </w:r>
    <w:r>
      <w:rPr>
        <w:color w:val="999999" w:themeColor="accent2"/>
      </w:rPr>
      <w:t>MA103</w:t>
    </w:r>
    <w:r w:rsidR="00070614">
      <w:rPr>
        <w:color w:val="999999" w:themeColor="accent2"/>
      </w:rPr>
      <w:t xml:space="preserve"> – </w:t>
    </w:r>
    <w:r w:rsidR="002F358C" w:rsidRPr="002F358C">
      <w:rPr>
        <w:color w:val="999999" w:themeColor="accent2"/>
      </w:rPr>
      <w:t>Assessment Guide</w:t>
    </w:r>
    <w:r w:rsidR="002F358C" w:rsidRPr="002F358C">
      <w:rPr>
        <w:color w:val="999999" w:themeColor="accent2"/>
      </w:rPr>
      <w:tab/>
    </w:r>
    <w:r w:rsidR="002F358C">
      <w:rPr>
        <w:color w:val="999999" w:themeColor="accent2"/>
      </w:rPr>
      <w:t xml:space="preserve"> </w:t>
    </w:r>
    <w:r w:rsidR="00070614">
      <w:rPr>
        <w:color w:val="999999" w:themeColor="accent2"/>
      </w:rPr>
      <w:t>202</w:t>
    </w:r>
    <w:r w:rsidR="00157B0A">
      <w:rPr>
        <w:color w:val="999999" w:themeColor="accent2"/>
      </w:rPr>
      <w:t>5</w:t>
    </w:r>
    <w:r>
      <w:rPr>
        <w:color w:val="999999" w:themeColor="accent2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3D573DEB">
          <wp:simplePos x="0" y="0"/>
          <wp:positionH relativeFrom="column">
            <wp:posOffset>-902970</wp:posOffset>
          </wp:positionH>
          <wp:positionV relativeFrom="page">
            <wp:posOffset>0</wp:posOffset>
          </wp:positionV>
          <wp:extent cx="10686415" cy="706755"/>
          <wp:effectExtent l="0" t="0" r="0" b="4445"/>
          <wp:wrapNone/>
          <wp:docPr id="40" name="Picture 4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686415" cy="7067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54346A"/>
    <w:multiLevelType w:val="hybridMultilevel"/>
    <w:tmpl w:val="F034A5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9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ADD3EBE"/>
    <w:multiLevelType w:val="hybridMultilevel"/>
    <w:tmpl w:val="873C83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67581060">
    <w:abstractNumId w:val="8"/>
  </w:num>
  <w:num w:numId="2" w16cid:durableId="1051419273">
    <w:abstractNumId w:val="5"/>
  </w:num>
  <w:num w:numId="3" w16cid:durableId="1712728590">
    <w:abstractNumId w:val="3"/>
  </w:num>
  <w:num w:numId="4" w16cid:durableId="1405030804">
    <w:abstractNumId w:val="0"/>
  </w:num>
  <w:num w:numId="5" w16cid:durableId="735250794">
    <w:abstractNumId w:val="6"/>
  </w:num>
  <w:num w:numId="6" w16cid:durableId="887227204">
    <w:abstractNumId w:val="4"/>
  </w:num>
  <w:num w:numId="7" w16cid:durableId="851839790">
    <w:abstractNumId w:val="9"/>
  </w:num>
  <w:num w:numId="8" w16cid:durableId="770786223">
    <w:abstractNumId w:val="7"/>
  </w:num>
  <w:num w:numId="9" w16cid:durableId="551617679">
    <w:abstractNumId w:val="2"/>
  </w:num>
  <w:num w:numId="10" w16cid:durableId="443614252">
    <w:abstractNumId w:val="10"/>
  </w:num>
  <w:num w:numId="11" w16cid:durableId="1033123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04115"/>
    <w:rsid w:val="00010104"/>
    <w:rsid w:val="00031017"/>
    <w:rsid w:val="00037EF1"/>
    <w:rsid w:val="00041366"/>
    <w:rsid w:val="00056981"/>
    <w:rsid w:val="0005780E"/>
    <w:rsid w:val="00060A23"/>
    <w:rsid w:val="000655B1"/>
    <w:rsid w:val="00065CC6"/>
    <w:rsid w:val="00070614"/>
    <w:rsid w:val="000740F8"/>
    <w:rsid w:val="0008130F"/>
    <w:rsid w:val="000A4056"/>
    <w:rsid w:val="000A71F7"/>
    <w:rsid w:val="000A72DC"/>
    <w:rsid w:val="000D45D6"/>
    <w:rsid w:val="000F027C"/>
    <w:rsid w:val="000F09E4"/>
    <w:rsid w:val="000F16FD"/>
    <w:rsid w:val="000F26A9"/>
    <w:rsid w:val="000F5AAF"/>
    <w:rsid w:val="000F6C7D"/>
    <w:rsid w:val="001162C1"/>
    <w:rsid w:val="00116A86"/>
    <w:rsid w:val="00117CEF"/>
    <w:rsid w:val="0013480D"/>
    <w:rsid w:val="00143239"/>
    <w:rsid w:val="00143520"/>
    <w:rsid w:val="00153AD2"/>
    <w:rsid w:val="00157B0A"/>
    <w:rsid w:val="001779EA"/>
    <w:rsid w:val="00181EE6"/>
    <w:rsid w:val="001C66DB"/>
    <w:rsid w:val="001D3246"/>
    <w:rsid w:val="001E5E5E"/>
    <w:rsid w:val="001E7A5A"/>
    <w:rsid w:val="00203BDB"/>
    <w:rsid w:val="002279BA"/>
    <w:rsid w:val="002329F3"/>
    <w:rsid w:val="002358D2"/>
    <w:rsid w:val="00240DC1"/>
    <w:rsid w:val="00243F0D"/>
    <w:rsid w:val="00260767"/>
    <w:rsid w:val="002647BB"/>
    <w:rsid w:val="00273209"/>
    <w:rsid w:val="002754C1"/>
    <w:rsid w:val="002841C8"/>
    <w:rsid w:val="0028516B"/>
    <w:rsid w:val="00287F87"/>
    <w:rsid w:val="002A5915"/>
    <w:rsid w:val="002C6F90"/>
    <w:rsid w:val="002D09A6"/>
    <w:rsid w:val="002D4B93"/>
    <w:rsid w:val="002E4FB5"/>
    <w:rsid w:val="002F358C"/>
    <w:rsid w:val="00302FB8"/>
    <w:rsid w:val="00304EA1"/>
    <w:rsid w:val="00313C4C"/>
    <w:rsid w:val="00314D81"/>
    <w:rsid w:val="00322FC6"/>
    <w:rsid w:val="003233E1"/>
    <w:rsid w:val="00323BCD"/>
    <w:rsid w:val="0032570F"/>
    <w:rsid w:val="00345B03"/>
    <w:rsid w:val="00346370"/>
    <w:rsid w:val="0035293F"/>
    <w:rsid w:val="00391986"/>
    <w:rsid w:val="00393319"/>
    <w:rsid w:val="00395D7E"/>
    <w:rsid w:val="003A00B4"/>
    <w:rsid w:val="003A4582"/>
    <w:rsid w:val="003C1DD6"/>
    <w:rsid w:val="003C5E71"/>
    <w:rsid w:val="003D1562"/>
    <w:rsid w:val="003D37EF"/>
    <w:rsid w:val="0040343C"/>
    <w:rsid w:val="004050E2"/>
    <w:rsid w:val="0040678A"/>
    <w:rsid w:val="004074C7"/>
    <w:rsid w:val="00417AA3"/>
    <w:rsid w:val="004223E8"/>
    <w:rsid w:val="00425DFE"/>
    <w:rsid w:val="00432CE4"/>
    <w:rsid w:val="00434EDB"/>
    <w:rsid w:val="00437431"/>
    <w:rsid w:val="00440B32"/>
    <w:rsid w:val="0046078D"/>
    <w:rsid w:val="00482DAA"/>
    <w:rsid w:val="0048689F"/>
    <w:rsid w:val="004908FC"/>
    <w:rsid w:val="00495C80"/>
    <w:rsid w:val="004A2ED8"/>
    <w:rsid w:val="004B6479"/>
    <w:rsid w:val="004E09CC"/>
    <w:rsid w:val="004F5BDA"/>
    <w:rsid w:val="00504B4F"/>
    <w:rsid w:val="0050636C"/>
    <w:rsid w:val="00512AA5"/>
    <w:rsid w:val="0051631E"/>
    <w:rsid w:val="00537A1F"/>
    <w:rsid w:val="0054521B"/>
    <w:rsid w:val="00550658"/>
    <w:rsid w:val="0055668C"/>
    <w:rsid w:val="00566029"/>
    <w:rsid w:val="0057300F"/>
    <w:rsid w:val="005923CB"/>
    <w:rsid w:val="005A4933"/>
    <w:rsid w:val="005B391B"/>
    <w:rsid w:val="005D3D78"/>
    <w:rsid w:val="005E2EF0"/>
    <w:rsid w:val="005F4092"/>
    <w:rsid w:val="006018AA"/>
    <w:rsid w:val="00604993"/>
    <w:rsid w:val="00621A13"/>
    <w:rsid w:val="00634504"/>
    <w:rsid w:val="00655842"/>
    <w:rsid w:val="00664F25"/>
    <w:rsid w:val="0066746B"/>
    <w:rsid w:val="00670081"/>
    <w:rsid w:val="0068471E"/>
    <w:rsid w:val="00684F98"/>
    <w:rsid w:val="00693FFD"/>
    <w:rsid w:val="006A5C83"/>
    <w:rsid w:val="006B067F"/>
    <w:rsid w:val="006C6348"/>
    <w:rsid w:val="006D0B7E"/>
    <w:rsid w:val="006D2159"/>
    <w:rsid w:val="006F787C"/>
    <w:rsid w:val="00702636"/>
    <w:rsid w:val="00707CFA"/>
    <w:rsid w:val="00724507"/>
    <w:rsid w:val="0076727C"/>
    <w:rsid w:val="00773E6C"/>
    <w:rsid w:val="00777F98"/>
    <w:rsid w:val="00781FB1"/>
    <w:rsid w:val="007A183C"/>
    <w:rsid w:val="007C6A2C"/>
    <w:rsid w:val="007D1B6D"/>
    <w:rsid w:val="007D4213"/>
    <w:rsid w:val="007E4E31"/>
    <w:rsid w:val="00813C37"/>
    <w:rsid w:val="008154B5"/>
    <w:rsid w:val="00823962"/>
    <w:rsid w:val="008313C9"/>
    <w:rsid w:val="00833860"/>
    <w:rsid w:val="00840E6C"/>
    <w:rsid w:val="00852719"/>
    <w:rsid w:val="008569C4"/>
    <w:rsid w:val="00860115"/>
    <w:rsid w:val="008674B5"/>
    <w:rsid w:val="0088783C"/>
    <w:rsid w:val="00893A17"/>
    <w:rsid w:val="008C62AB"/>
    <w:rsid w:val="0092337C"/>
    <w:rsid w:val="009370BC"/>
    <w:rsid w:val="009573A8"/>
    <w:rsid w:val="00970580"/>
    <w:rsid w:val="0097094D"/>
    <w:rsid w:val="00980B9E"/>
    <w:rsid w:val="0098739B"/>
    <w:rsid w:val="009B1DD3"/>
    <w:rsid w:val="009B61E5"/>
    <w:rsid w:val="009C200A"/>
    <w:rsid w:val="009D1E89"/>
    <w:rsid w:val="009D43E9"/>
    <w:rsid w:val="009E5049"/>
    <w:rsid w:val="009E5707"/>
    <w:rsid w:val="00A025CB"/>
    <w:rsid w:val="00A17661"/>
    <w:rsid w:val="00A24B2D"/>
    <w:rsid w:val="00A40966"/>
    <w:rsid w:val="00A62B6A"/>
    <w:rsid w:val="00A921E0"/>
    <w:rsid w:val="00A922F4"/>
    <w:rsid w:val="00AA7E28"/>
    <w:rsid w:val="00AB560A"/>
    <w:rsid w:val="00AC0B85"/>
    <w:rsid w:val="00AE5526"/>
    <w:rsid w:val="00AF051B"/>
    <w:rsid w:val="00AF5C61"/>
    <w:rsid w:val="00AF5C8D"/>
    <w:rsid w:val="00B01578"/>
    <w:rsid w:val="00B056D1"/>
    <w:rsid w:val="00B0738F"/>
    <w:rsid w:val="00B07A23"/>
    <w:rsid w:val="00B137C8"/>
    <w:rsid w:val="00B13D3B"/>
    <w:rsid w:val="00B2123A"/>
    <w:rsid w:val="00B234EB"/>
    <w:rsid w:val="00B238FA"/>
    <w:rsid w:val="00B26601"/>
    <w:rsid w:val="00B32DAA"/>
    <w:rsid w:val="00B41951"/>
    <w:rsid w:val="00B43CA9"/>
    <w:rsid w:val="00B53229"/>
    <w:rsid w:val="00B62480"/>
    <w:rsid w:val="00B7192E"/>
    <w:rsid w:val="00B81B70"/>
    <w:rsid w:val="00B865C3"/>
    <w:rsid w:val="00B952B4"/>
    <w:rsid w:val="00B97CBC"/>
    <w:rsid w:val="00BA1C15"/>
    <w:rsid w:val="00BA290A"/>
    <w:rsid w:val="00BB367A"/>
    <w:rsid w:val="00BB3BAB"/>
    <w:rsid w:val="00BB5932"/>
    <w:rsid w:val="00BC0D93"/>
    <w:rsid w:val="00BD0724"/>
    <w:rsid w:val="00BD2B91"/>
    <w:rsid w:val="00BE47FD"/>
    <w:rsid w:val="00BE5521"/>
    <w:rsid w:val="00BF6C23"/>
    <w:rsid w:val="00C121E4"/>
    <w:rsid w:val="00C20C2C"/>
    <w:rsid w:val="00C53263"/>
    <w:rsid w:val="00C53B21"/>
    <w:rsid w:val="00C75F1D"/>
    <w:rsid w:val="00C84404"/>
    <w:rsid w:val="00C94D9B"/>
    <w:rsid w:val="00C95156"/>
    <w:rsid w:val="00C97F3C"/>
    <w:rsid w:val="00CA0DC2"/>
    <w:rsid w:val="00CA7AB0"/>
    <w:rsid w:val="00CB68E8"/>
    <w:rsid w:val="00CD3222"/>
    <w:rsid w:val="00CF1FDF"/>
    <w:rsid w:val="00CF7A9F"/>
    <w:rsid w:val="00D04F01"/>
    <w:rsid w:val="00D06414"/>
    <w:rsid w:val="00D24E5A"/>
    <w:rsid w:val="00D338E4"/>
    <w:rsid w:val="00D51947"/>
    <w:rsid w:val="00D532F0"/>
    <w:rsid w:val="00D629D8"/>
    <w:rsid w:val="00D77413"/>
    <w:rsid w:val="00D82759"/>
    <w:rsid w:val="00D86B3C"/>
    <w:rsid w:val="00D86DE4"/>
    <w:rsid w:val="00D9322E"/>
    <w:rsid w:val="00D94667"/>
    <w:rsid w:val="00DC1E1D"/>
    <w:rsid w:val="00DE1909"/>
    <w:rsid w:val="00DE51DB"/>
    <w:rsid w:val="00DF0F9B"/>
    <w:rsid w:val="00DF132F"/>
    <w:rsid w:val="00E21C07"/>
    <w:rsid w:val="00E23F1D"/>
    <w:rsid w:val="00E30E05"/>
    <w:rsid w:val="00E32168"/>
    <w:rsid w:val="00E36361"/>
    <w:rsid w:val="00E37A1A"/>
    <w:rsid w:val="00E5089E"/>
    <w:rsid w:val="00E538E6"/>
    <w:rsid w:val="00E55AE9"/>
    <w:rsid w:val="00E9575A"/>
    <w:rsid w:val="00EB0C84"/>
    <w:rsid w:val="00EB3B56"/>
    <w:rsid w:val="00EB46AF"/>
    <w:rsid w:val="00F17FDE"/>
    <w:rsid w:val="00F40D53"/>
    <w:rsid w:val="00F414F7"/>
    <w:rsid w:val="00F4525C"/>
    <w:rsid w:val="00F50D86"/>
    <w:rsid w:val="00F7028A"/>
    <w:rsid w:val="00FB2433"/>
    <w:rsid w:val="00FC21C0"/>
    <w:rsid w:val="00FD29D3"/>
    <w:rsid w:val="00FD6755"/>
    <w:rsid w:val="00FE3F0B"/>
    <w:rsid w:val="00FE7F74"/>
    <w:rsid w:val="00FF6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5C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070614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70614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070614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070614"/>
    <w:pPr>
      <w:spacing w:after="0" w:line="240" w:lineRule="auto"/>
    </w:pPr>
    <w:rPr>
      <w:rFonts w:ascii="Calibri" w:eastAsia="Calibri" w:hAnsi="Calibri" w:cs="Times New Roman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header" Target="header1.xml"/><Relationship Id="rId1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footer" Target="foot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74.jpg"/><Relationship Id="rId2" Type="http://schemas.openxmlformats.org/officeDocument/2006/relationships/image" Target="media/image73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3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79E5CC-C888-4A3D-B84C-7F3FF874C2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445</Words>
  <Characters>13940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5-11-26T05:39:00Z</dcterms:created>
  <dcterms:modified xsi:type="dcterms:W3CDTF">2025-11-28T05:35:00Z</dcterms:modified>
</cp:coreProperties>
</file>